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28F8" w:rsidRDefault="004C28F8" w:rsidP="004C28F8">
      <w:r>
        <w:t xml:space="preserve">Slope Worksheet  </w:t>
      </w:r>
      <w:r w:rsidR="00BE5853">
        <w:tab/>
      </w:r>
      <w:r w:rsidR="00BE5853">
        <w:tab/>
      </w:r>
      <w:r w:rsidR="00D668F3">
        <w:tab/>
      </w:r>
      <w:r w:rsidR="00D668F3">
        <w:tab/>
      </w:r>
      <w:r w:rsidR="00D668F3">
        <w:tab/>
      </w:r>
      <w:r w:rsidR="00D668F3">
        <w:tab/>
      </w:r>
      <w:r w:rsidR="00D668F3">
        <w:tab/>
      </w:r>
      <w:r w:rsidR="00BE5853">
        <w:tab/>
      </w:r>
      <w:r w:rsidR="00D668F3">
        <w:t>Name __________________</w:t>
      </w:r>
    </w:p>
    <w:p w:rsidR="004C28F8" w:rsidRDefault="004C28F8" w:rsidP="004C28F8"/>
    <w:p w:rsidR="004C28F8" w:rsidRPr="004C28F8" w:rsidRDefault="004C28F8" w:rsidP="004C28F8">
      <w:r w:rsidRPr="004C28F8">
        <w:t>Find the slope of the lines that contain the following pairs of points.</w:t>
      </w:r>
    </w:p>
    <w:p w:rsidR="004C28F8" w:rsidRDefault="004C28F8" w:rsidP="004C28F8">
      <w:pPr>
        <w:numPr>
          <w:ilvl w:val="0"/>
          <w:numId w:val="1"/>
        </w:numPr>
      </w:pPr>
      <w:r w:rsidRPr="004C28F8">
        <w:t>(2, 3) and (-4, -5)</w:t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  <w:t>_________________</w:t>
      </w:r>
    </w:p>
    <w:p w:rsidR="004C28F8" w:rsidRDefault="004C28F8" w:rsidP="004C28F8"/>
    <w:p w:rsidR="004C28F8" w:rsidRDefault="004C28F8" w:rsidP="004C28F8"/>
    <w:p w:rsidR="004C28F8" w:rsidRPr="004C28F8" w:rsidRDefault="004C28F8" w:rsidP="004C28F8"/>
    <w:p w:rsidR="004C28F8" w:rsidRDefault="004C28F8" w:rsidP="004C28F8">
      <w:pPr>
        <w:numPr>
          <w:ilvl w:val="0"/>
          <w:numId w:val="1"/>
        </w:numPr>
      </w:pPr>
      <w:r w:rsidRPr="004C28F8">
        <w:t>(0, 0) and (2, 3)</w:t>
      </w:r>
      <w:r w:rsidR="00BE5853" w:rsidRPr="00BE5853">
        <w:t xml:space="preserve"> </w:t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  <w:t>_________________</w:t>
      </w:r>
    </w:p>
    <w:p w:rsidR="004C28F8" w:rsidRDefault="004C28F8" w:rsidP="004C28F8"/>
    <w:p w:rsidR="004C28F8" w:rsidRDefault="004C28F8" w:rsidP="004C28F8"/>
    <w:p w:rsidR="004C28F8" w:rsidRPr="004C28F8" w:rsidRDefault="004C28F8" w:rsidP="004C28F8"/>
    <w:p w:rsidR="004C28F8" w:rsidRDefault="004C28F8" w:rsidP="004C28F8">
      <w:pPr>
        <w:numPr>
          <w:ilvl w:val="0"/>
          <w:numId w:val="1"/>
        </w:numPr>
      </w:pPr>
      <w:r w:rsidRPr="004C28F8">
        <w:t>(3, 0) and (7, 4)</w:t>
      </w:r>
      <w:r w:rsidR="00BE5853" w:rsidRPr="00BE5853">
        <w:t xml:space="preserve"> </w:t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  <w:t>_________________</w:t>
      </w:r>
    </w:p>
    <w:p w:rsidR="004C28F8" w:rsidRDefault="004C28F8" w:rsidP="004C28F8"/>
    <w:p w:rsidR="004C28F8" w:rsidRDefault="004C28F8" w:rsidP="004C28F8"/>
    <w:p w:rsidR="004C28F8" w:rsidRPr="004C28F8" w:rsidRDefault="004C28F8" w:rsidP="004C28F8"/>
    <w:p w:rsidR="004C28F8" w:rsidRDefault="004C28F8" w:rsidP="004C28F8">
      <w:pPr>
        <w:numPr>
          <w:ilvl w:val="0"/>
          <w:numId w:val="1"/>
        </w:numPr>
      </w:pPr>
      <w:r w:rsidRPr="004C28F8">
        <w:t>(7, 4) and (3, 0)</w:t>
      </w:r>
      <w:r w:rsidR="00BE5853" w:rsidRPr="00BE5853">
        <w:t xml:space="preserve"> </w:t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  <w:t>_________________</w:t>
      </w:r>
    </w:p>
    <w:p w:rsidR="004C28F8" w:rsidRDefault="004C28F8" w:rsidP="004C28F8"/>
    <w:p w:rsidR="004C28F8" w:rsidRDefault="004C28F8" w:rsidP="004C28F8"/>
    <w:p w:rsidR="004C28F8" w:rsidRPr="004C28F8" w:rsidRDefault="004C28F8" w:rsidP="004C28F8"/>
    <w:p w:rsidR="004C28F8" w:rsidRDefault="004C28F8" w:rsidP="004C28F8">
      <w:pPr>
        <w:numPr>
          <w:ilvl w:val="0"/>
          <w:numId w:val="1"/>
        </w:numPr>
      </w:pPr>
      <w:r w:rsidRPr="004C28F8">
        <w:t>(2, 3) and (2, -5)</w:t>
      </w:r>
      <w:r w:rsidR="00BE5853" w:rsidRPr="00BE5853">
        <w:t xml:space="preserve"> </w:t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</w:r>
      <w:r w:rsidR="00BE5853">
        <w:tab/>
        <w:t>_________________</w:t>
      </w:r>
    </w:p>
    <w:p w:rsidR="004C28F8" w:rsidRDefault="004C28F8" w:rsidP="004C28F8"/>
    <w:p w:rsidR="004C28F8" w:rsidRDefault="004C28F8" w:rsidP="004C28F8"/>
    <w:p w:rsidR="004C28F8" w:rsidRPr="004C28F8" w:rsidRDefault="004C28F8" w:rsidP="004C28F8"/>
    <w:p w:rsidR="004C28F8" w:rsidRPr="004C28F8" w:rsidRDefault="00BE5853" w:rsidP="004C28F8">
      <w:r>
        <w:rPr>
          <w:noProof/>
        </w:rPr>
        <w:pict>
          <v:group id="_x0000_s1026" style="position:absolute;margin-left:-36pt;margin-top:6.65pt;width:252pt;height:244.8pt;z-index:251654144" coordorigin="4608,1584" coordsize="5040,4896">
            <v:group id="_x0000_s1027" style="position:absolute;left:5184;top:2016;width:2016;height:2016" coordorigin="5184,2016" coordsize="2016,2016">
              <v:group id="_x0000_s1028" style="position:absolute;left:5184;top:2016;width:2016;height:288" coordorigin="5184,2016" coordsize="2016,288">
                <v:rect id="_x0000_s1029" style="position:absolute;left:5472;top:2016;width:288;height:288"/>
                <v:rect id="_x0000_s1030" style="position:absolute;left:5760;top:2016;width:288;height:288"/>
                <v:rect id="_x0000_s1031" style="position:absolute;left:6048;top:2016;width:288;height:288"/>
                <v:rect id="_x0000_s1032" style="position:absolute;left:6336;top:2016;width:288;height:288"/>
                <v:rect id="_x0000_s1033" style="position:absolute;left:6624;top:2016;width:288;height:288"/>
                <v:rect id="_x0000_s1034" style="position:absolute;left:5184;top:2016;width:288;height:288"/>
                <v:rect id="_x0000_s1035" style="position:absolute;left:6912;top:2016;width:288;height:288"/>
              </v:group>
              <v:group id="_x0000_s1036" style="position:absolute;left:5184;top:2304;width:2016;height:288" coordorigin="5184,2016" coordsize="2016,288">
                <v:rect id="_x0000_s1037" style="position:absolute;left:5472;top:2016;width:288;height:288"/>
                <v:rect id="_x0000_s1038" style="position:absolute;left:5760;top:2016;width:288;height:288"/>
                <v:rect id="_x0000_s1039" style="position:absolute;left:6048;top:2016;width:288;height:288"/>
                <v:rect id="_x0000_s1040" style="position:absolute;left:6336;top:2016;width:288;height:288"/>
                <v:rect id="_x0000_s1041" style="position:absolute;left:6624;top:2016;width:288;height:288"/>
                <v:rect id="_x0000_s1042" style="position:absolute;left:5184;top:2016;width:288;height:288"/>
                <v:rect id="_x0000_s1043" style="position:absolute;left:6912;top:2016;width:288;height:288"/>
              </v:group>
              <v:group id="_x0000_s1044" style="position:absolute;left:5184;top:2592;width:2016;height:288" coordorigin="5184,2016" coordsize="2016,288">
                <v:rect id="_x0000_s1045" style="position:absolute;left:5472;top:2016;width:288;height:288"/>
                <v:rect id="_x0000_s1046" style="position:absolute;left:5760;top:2016;width:288;height:288"/>
                <v:rect id="_x0000_s1047" style="position:absolute;left:6048;top:2016;width:288;height:288"/>
                <v:rect id="_x0000_s1048" style="position:absolute;left:6336;top:2016;width:288;height:288"/>
                <v:rect id="_x0000_s1049" style="position:absolute;left:6624;top:2016;width:288;height:288"/>
                <v:rect id="_x0000_s1050" style="position:absolute;left:5184;top:2016;width:288;height:288"/>
                <v:rect id="_x0000_s1051" style="position:absolute;left:6912;top:2016;width:288;height:288"/>
              </v:group>
              <v:group id="_x0000_s1052" style="position:absolute;left:5184;top:2880;width:2016;height:288" coordorigin="5184,2016" coordsize="2016,288">
                <v:rect id="_x0000_s1053" style="position:absolute;left:5472;top:2016;width:288;height:288"/>
                <v:rect id="_x0000_s1054" style="position:absolute;left:5760;top:2016;width:288;height:288"/>
                <v:rect id="_x0000_s1055" style="position:absolute;left:6048;top:2016;width:288;height:288"/>
                <v:rect id="_x0000_s1056" style="position:absolute;left:6336;top:2016;width:288;height:288"/>
                <v:rect id="_x0000_s1057" style="position:absolute;left:6624;top:2016;width:288;height:288"/>
                <v:rect id="_x0000_s1058" style="position:absolute;left:5184;top:2016;width:288;height:288"/>
                <v:rect id="_x0000_s1059" style="position:absolute;left:6912;top:2016;width:288;height:288"/>
              </v:group>
              <v:group id="_x0000_s1060" style="position:absolute;left:5184;top:3168;width:2016;height:288" coordorigin="5184,2016" coordsize="2016,288">
                <v:rect id="_x0000_s1061" style="position:absolute;left:5472;top:2016;width:288;height:288"/>
                <v:rect id="_x0000_s1062" style="position:absolute;left:5760;top:2016;width:288;height:288"/>
                <v:rect id="_x0000_s1063" style="position:absolute;left:6048;top:2016;width:288;height:288"/>
                <v:rect id="_x0000_s1064" style="position:absolute;left:6336;top:2016;width:288;height:288"/>
                <v:rect id="_x0000_s1065" style="position:absolute;left:6624;top:2016;width:288;height:288"/>
                <v:rect id="_x0000_s1066" style="position:absolute;left:5184;top:2016;width:288;height:288"/>
                <v:rect id="_x0000_s1067" style="position:absolute;left:6912;top:2016;width:288;height:288"/>
              </v:group>
              <v:group id="_x0000_s1068" style="position:absolute;left:5184;top:3456;width:2016;height:288" coordorigin="5184,2016" coordsize="2016,288">
                <v:rect id="_x0000_s1069" style="position:absolute;left:5472;top:2016;width:288;height:288"/>
                <v:rect id="_x0000_s1070" style="position:absolute;left:5760;top:2016;width:288;height:288"/>
                <v:rect id="_x0000_s1071" style="position:absolute;left:6048;top:2016;width:288;height:288"/>
                <v:rect id="_x0000_s1072" style="position:absolute;left:6336;top:2016;width:288;height:288"/>
                <v:rect id="_x0000_s1073" style="position:absolute;left:6624;top:2016;width:288;height:288"/>
                <v:rect id="_x0000_s1074" style="position:absolute;left:5184;top:2016;width:288;height:288"/>
                <v:rect id="_x0000_s1075" style="position:absolute;left:6912;top:2016;width:288;height:288"/>
              </v:group>
              <v:group id="_x0000_s1076" style="position:absolute;left:5184;top:3744;width:2016;height:288" coordorigin="5184,2016" coordsize="2016,288">
                <v:rect id="_x0000_s1077" style="position:absolute;left:5472;top:2016;width:288;height:288"/>
                <v:rect id="_x0000_s1078" style="position:absolute;left:5760;top:2016;width:288;height:288"/>
                <v:rect id="_x0000_s1079" style="position:absolute;left:6048;top:2016;width:288;height:288"/>
                <v:rect id="_x0000_s1080" style="position:absolute;left:6336;top:2016;width:288;height:288"/>
                <v:rect id="_x0000_s1081" style="position:absolute;left:6624;top:2016;width:288;height:288"/>
                <v:rect id="_x0000_s1082" style="position:absolute;left:5184;top:2016;width:288;height:288"/>
                <v:rect id="_x0000_s1083" style="position:absolute;left:6912;top:2016;width:288;height:288"/>
              </v:group>
            </v:group>
            <v:group id="_x0000_s1084" style="position:absolute;left:7200;top:2016;width:2016;height:2016" coordorigin="5184,2016" coordsize="2016,2016">
              <v:group id="_x0000_s1085" style="position:absolute;left:5184;top:2016;width:2016;height:288" coordorigin="5184,2016" coordsize="2016,288">
                <v:rect id="_x0000_s1086" style="position:absolute;left:5472;top:2016;width:288;height:288"/>
                <v:rect id="_x0000_s1087" style="position:absolute;left:5760;top:2016;width:288;height:288"/>
                <v:rect id="_x0000_s1088" style="position:absolute;left:6048;top:2016;width:288;height:288"/>
                <v:rect id="_x0000_s1089" style="position:absolute;left:6336;top:2016;width:288;height:288"/>
                <v:rect id="_x0000_s1090" style="position:absolute;left:6624;top:2016;width:288;height:288"/>
                <v:rect id="_x0000_s1091" style="position:absolute;left:5184;top:2016;width:288;height:288"/>
                <v:rect id="_x0000_s1092" style="position:absolute;left:6912;top:2016;width:288;height:288"/>
              </v:group>
              <v:group id="_x0000_s1093" style="position:absolute;left:5184;top:2304;width:2016;height:288" coordorigin="5184,2016" coordsize="2016,288">
                <v:rect id="_x0000_s1094" style="position:absolute;left:5472;top:2016;width:288;height:288"/>
                <v:rect id="_x0000_s1095" style="position:absolute;left:5760;top:2016;width:288;height:288"/>
                <v:rect id="_x0000_s1096" style="position:absolute;left:6048;top:2016;width:288;height:288"/>
                <v:rect id="_x0000_s1097" style="position:absolute;left:6336;top:2016;width:288;height:288"/>
                <v:rect id="_x0000_s1098" style="position:absolute;left:6624;top:2016;width:288;height:288"/>
                <v:rect id="_x0000_s1099" style="position:absolute;left:5184;top:2016;width:288;height:288"/>
                <v:rect id="_x0000_s1100" style="position:absolute;left:6912;top:2016;width:288;height:288"/>
              </v:group>
              <v:group id="_x0000_s1101" style="position:absolute;left:5184;top:2592;width:2016;height:288" coordorigin="5184,2016" coordsize="2016,288">
                <v:rect id="_x0000_s1102" style="position:absolute;left:5472;top:2016;width:288;height:288"/>
                <v:rect id="_x0000_s1103" style="position:absolute;left:5760;top:2016;width:288;height:288"/>
                <v:rect id="_x0000_s1104" style="position:absolute;left:6048;top:2016;width:288;height:288"/>
                <v:rect id="_x0000_s1105" style="position:absolute;left:6336;top:2016;width:288;height:288"/>
                <v:rect id="_x0000_s1106" style="position:absolute;left:6624;top:2016;width:288;height:288"/>
                <v:rect id="_x0000_s1107" style="position:absolute;left:5184;top:2016;width:288;height:288"/>
                <v:rect id="_x0000_s1108" style="position:absolute;left:6912;top:2016;width:288;height:288"/>
              </v:group>
              <v:group id="_x0000_s1109" style="position:absolute;left:5184;top:2880;width:2016;height:288" coordorigin="5184,2016" coordsize="2016,288">
                <v:rect id="_x0000_s1110" style="position:absolute;left:5472;top:2016;width:288;height:288"/>
                <v:rect id="_x0000_s1111" style="position:absolute;left:5760;top:2016;width:288;height:288"/>
                <v:rect id="_x0000_s1112" style="position:absolute;left:6048;top:2016;width:288;height:288"/>
                <v:rect id="_x0000_s1113" style="position:absolute;left:6336;top:2016;width:288;height:288"/>
                <v:rect id="_x0000_s1114" style="position:absolute;left:6624;top:2016;width:288;height:288"/>
                <v:rect id="_x0000_s1115" style="position:absolute;left:5184;top:2016;width:288;height:288"/>
                <v:rect id="_x0000_s1116" style="position:absolute;left:6912;top:2016;width:288;height:288"/>
              </v:group>
              <v:group id="_x0000_s1117" style="position:absolute;left:5184;top:3168;width:2016;height:288" coordorigin="5184,2016" coordsize="2016,288">
                <v:rect id="_x0000_s1118" style="position:absolute;left:5472;top:2016;width:288;height:288"/>
                <v:rect id="_x0000_s1119" style="position:absolute;left:5760;top:2016;width:288;height:288"/>
                <v:rect id="_x0000_s1120" style="position:absolute;left:6048;top:2016;width:288;height:288"/>
                <v:rect id="_x0000_s1121" style="position:absolute;left:6336;top:2016;width:288;height:288"/>
                <v:rect id="_x0000_s1122" style="position:absolute;left:6624;top:2016;width:288;height:288"/>
                <v:rect id="_x0000_s1123" style="position:absolute;left:5184;top:2016;width:288;height:288"/>
                <v:rect id="_x0000_s1124" style="position:absolute;left:6912;top:2016;width:288;height:288"/>
              </v:group>
              <v:group id="_x0000_s1125" style="position:absolute;left:5184;top:3456;width:2016;height:288" coordorigin="5184,2016" coordsize="2016,288">
                <v:rect id="_x0000_s1126" style="position:absolute;left:5472;top:2016;width:288;height:288"/>
                <v:rect id="_x0000_s1127" style="position:absolute;left:5760;top:2016;width:288;height:288"/>
                <v:rect id="_x0000_s1128" style="position:absolute;left:6048;top:2016;width:288;height:288"/>
                <v:rect id="_x0000_s1129" style="position:absolute;left:6336;top:2016;width:288;height:288"/>
                <v:rect id="_x0000_s1130" style="position:absolute;left:6624;top:2016;width:288;height:288"/>
                <v:rect id="_x0000_s1131" style="position:absolute;left:5184;top:2016;width:288;height:288"/>
                <v:rect id="_x0000_s1132" style="position:absolute;left:6912;top:2016;width:288;height:288"/>
              </v:group>
              <v:group id="_x0000_s1133" style="position:absolute;left:5184;top:3744;width:2016;height:288" coordorigin="5184,2016" coordsize="2016,288">
                <v:rect id="_x0000_s1134" style="position:absolute;left:5472;top:2016;width:288;height:288"/>
                <v:rect id="_x0000_s1135" style="position:absolute;left:5760;top:2016;width:288;height:288"/>
                <v:rect id="_x0000_s1136" style="position:absolute;left:6048;top:2016;width:288;height:288"/>
                <v:rect id="_x0000_s1137" style="position:absolute;left:6336;top:2016;width:288;height:288"/>
                <v:rect id="_x0000_s1138" style="position:absolute;left:6624;top:2016;width:288;height:288"/>
                <v:rect id="_x0000_s1139" style="position:absolute;left:5184;top:2016;width:288;height:288"/>
                <v:rect id="_x0000_s1140" style="position:absolute;left:6912;top:2016;width:288;height:288"/>
              </v:group>
            </v:group>
            <v:group id="_x0000_s1141" style="position:absolute;left:5184;top:4032;width:2016;height:2016" coordorigin="5184,2016" coordsize="2016,2016">
              <v:group id="_x0000_s1142" style="position:absolute;left:5184;top:2016;width:2016;height:288" coordorigin="5184,2016" coordsize="2016,288">
                <v:rect id="_x0000_s1143" style="position:absolute;left:5472;top:2016;width:288;height:288"/>
                <v:rect id="_x0000_s1144" style="position:absolute;left:5760;top:2016;width:288;height:288"/>
                <v:rect id="_x0000_s1145" style="position:absolute;left:6048;top:2016;width:288;height:288"/>
                <v:rect id="_x0000_s1146" style="position:absolute;left:6336;top:2016;width:288;height:288"/>
                <v:rect id="_x0000_s1147" style="position:absolute;left:6624;top:2016;width:288;height:288"/>
                <v:rect id="_x0000_s1148" style="position:absolute;left:5184;top:2016;width:288;height:288"/>
                <v:rect id="_x0000_s1149" style="position:absolute;left:6912;top:2016;width:288;height:288"/>
              </v:group>
              <v:group id="_x0000_s1150" style="position:absolute;left:5184;top:2304;width:2016;height:288" coordorigin="5184,2016" coordsize="2016,288">
                <v:rect id="_x0000_s1151" style="position:absolute;left:5472;top:2016;width:288;height:288"/>
                <v:rect id="_x0000_s1152" style="position:absolute;left:5760;top:2016;width:288;height:288"/>
                <v:rect id="_x0000_s1153" style="position:absolute;left:6048;top:2016;width:288;height:288"/>
                <v:rect id="_x0000_s1154" style="position:absolute;left:6336;top:2016;width:288;height:288"/>
                <v:rect id="_x0000_s1155" style="position:absolute;left:6624;top:2016;width:288;height:288"/>
                <v:rect id="_x0000_s1156" style="position:absolute;left:5184;top:2016;width:288;height:288"/>
                <v:rect id="_x0000_s1157" style="position:absolute;left:6912;top:2016;width:288;height:288"/>
              </v:group>
              <v:group id="_x0000_s1158" style="position:absolute;left:5184;top:2592;width:2016;height:288" coordorigin="5184,2016" coordsize="2016,288">
                <v:rect id="_x0000_s1159" style="position:absolute;left:5472;top:2016;width:288;height:288"/>
                <v:rect id="_x0000_s1160" style="position:absolute;left:5760;top:2016;width:288;height:288"/>
                <v:rect id="_x0000_s1161" style="position:absolute;left:6048;top:2016;width:288;height:288"/>
                <v:rect id="_x0000_s1162" style="position:absolute;left:6336;top:2016;width:288;height:288"/>
                <v:rect id="_x0000_s1163" style="position:absolute;left:6624;top:2016;width:288;height:288"/>
                <v:rect id="_x0000_s1164" style="position:absolute;left:5184;top:2016;width:288;height:288"/>
                <v:rect id="_x0000_s1165" style="position:absolute;left:6912;top:2016;width:288;height:288"/>
              </v:group>
              <v:group id="_x0000_s1166" style="position:absolute;left:5184;top:2880;width:2016;height:288" coordorigin="5184,2016" coordsize="2016,288">
                <v:rect id="_x0000_s1167" style="position:absolute;left:5472;top:2016;width:288;height:288"/>
                <v:rect id="_x0000_s1168" style="position:absolute;left:5760;top:2016;width:288;height:288"/>
                <v:rect id="_x0000_s1169" style="position:absolute;left:6048;top:2016;width:288;height:288"/>
                <v:rect id="_x0000_s1170" style="position:absolute;left:6336;top:2016;width:288;height:288"/>
                <v:rect id="_x0000_s1171" style="position:absolute;left:6624;top:2016;width:288;height:288"/>
                <v:rect id="_x0000_s1172" style="position:absolute;left:5184;top:2016;width:288;height:288"/>
                <v:rect id="_x0000_s1173" style="position:absolute;left:6912;top:2016;width:288;height:288"/>
              </v:group>
              <v:group id="_x0000_s1174" style="position:absolute;left:5184;top:3168;width:2016;height:288" coordorigin="5184,2016" coordsize="2016,288">
                <v:rect id="_x0000_s1175" style="position:absolute;left:5472;top:2016;width:288;height:288"/>
                <v:rect id="_x0000_s1176" style="position:absolute;left:5760;top:2016;width:288;height:288"/>
                <v:rect id="_x0000_s1177" style="position:absolute;left:6048;top:2016;width:288;height:288"/>
                <v:rect id="_x0000_s1178" style="position:absolute;left:6336;top:2016;width:288;height:288"/>
                <v:rect id="_x0000_s1179" style="position:absolute;left:6624;top:2016;width:288;height:288"/>
                <v:rect id="_x0000_s1180" style="position:absolute;left:5184;top:2016;width:288;height:288"/>
                <v:rect id="_x0000_s1181" style="position:absolute;left:6912;top:2016;width:288;height:288"/>
              </v:group>
              <v:group id="_x0000_s1182" style="position:absolute;left:5184;top:3456;width:2016;height:288" coordorigin="5184,2016" coordsize="2016,288">
                <v:rect id="_x0000_s1183" style="position:absolute;left:5472;top:2016;width:288;height:288"/>
                <v:rect id="_x0000_s1184" style="position:absolute;left:5760;top:2016;width:288;height:288"/>
                <v:rect id="_x0000_s1185" style="position:absolute;left:6048;top:2016;width:288;height:288"/>
                <v:rect id="_x0000_s1186" style="position:absolute;left:6336;top:2016;width:288;height:288"/>
                <v:rect id="_x0000_s1187" style="position:absolute;left:6624;top:2016;width:288;height:288"/>
                <v:rect id="_x0000_s1188" style="position:absolute;left:5184;top:2016;width:288;height:288"/>
                <v:rect id="_x0000_s1189" style="position:absolute;left:6912;top:2016;width:288;height:288"/>
              </v:group>
              <v:group id="_x0000_s1190" style="position:absolute;left:5184;top:3744;width:2016;height:288" coordorigin="5184,2016" coordsize="2016,288">
                <v:rect id="_x0000_s1191" style="position:absolute;left:5472;top:2016;width:288;height:288"/>
                <v:rect id="_x0000_s1192" style="position:absolute;left:5760;top:2016;width:288;height:288"/>
                <v:rect id="_x0000_s1193" style="position:absolute;left:6048;top:2016;width:288;height:288"/>
                <v:rect id="_x0000_s1194" style="position:absolute;left:6336;top:2016;width:288;height:288"/>
                <v:rect id="_x0000_s1195" style="position:absolute;left:6624;top:2016;width:288;height:288"/>
                <v:rect id="_x0000_s1196" style="position:absolute;left:5184;top:2016;width:288;height:288"/>
                <v:rect id="_x0000_s1197" style="position:absolute;left:6912;top:2016;width:288;height:288"/>
              </v:group>
            </v:group>
            <v:group id="_x0000_s1198" style="position:absolute;left:7200;top:4032;width:2016;height:2016" coordorigin="5184,2016" coordsize="2016,2016">
              <v:group id="_x0000_s1199" style="position:absolute;left:5184;top:2016;width:2016;height:288" coordorigin="5184,2016" coordsize="2016,288">
                <v:rect id="_x0000_s1200" style="position:absolute;left:5472;top:2016;width:288;height:288"/>
                <v:rect id="_x0000_s1201" style="position:absolute;left:5760;top:2016;width:288;height:288"/>
                <v:rect id="_x0000_s1202" style="position:absolute;left:6048;top:2016;width:288;height:288"/>
                <v:rect id="_x0000_s1203" style="position:absolute;left:6336;top:2016;width:288;height:288"/>
                <v:rect id="_x0000_s1204" style="position:absolute;left:6624;top:2016;width:288;height:288"/>
                <v:rect id="_x0000_s1205" style="position:absolute;left:5184;top:2016;width:288;height:288"/>
                <v:rect id="_x0000_s1206" style="position:absolute;left:6912;top:2016;width:288;height:288"/>
              </v:group>
              <v:group id="_x0000_s1207" style="position:absolute;left:5184;top:2304;width:2016;height:288" coordorigin="5184,2016" coordsize="2016,288">
                <v:rect id="_x0000_s1208" style="position:absolute;left:5472;top:2016;width:288;height:288"/>
                <v:rect id="_x0000_s1209" style="position:absolute;left:5760;top:2016;width:288;height:288"/>
                <v:rect id="_x0000_s1210" style="position:absolute;left:6048;top:2016;width:288;height:288"/>
                <v:rect id="_x0000_s1211" style="position:absolute;left:6336;top:2016;width:288;height:288"/>
                <v:rect id="_x0000_s1212" style="position:absolute;left:6624;top:2016;width:288;height:288"/>
                <v:rect id="_x0000_s1213" style="position:absolute;left:5184;top:2016;width:288;height:288"/>
                <v:rect id="_x0000_s1214" style="position:absolute;left:6912;top:2016;width:288;height:288"/>
              </v:group>
              <v:group id="_x0000_s1215" style="position:absolute;left:5184;top:2592;width:2016;height:288" coordorigin="5184,2016" coordsize="2016,288">
                <v:rect id="_x0000_s1216" style="position:absolute;left:5472;top:2016;width:288;height:288"/>
                <v:rect id="_x0000_s1217" style="position:absolute;left:5760;top:2016;width:288;height:288"/>
                <v:rect id="_x0000_s1218" style="position:absolute;left:6048;top:2016;width:288;height:288"/>
                <v:rect id="_x0000_s1219" style="position:absolute;left:6336;top:2016;width:288;height:288"/>
                <v:rect id="_x0000_s1220" style="position:absolute;left:6624;top:2016;width:288;height:288"/>
                <v:rect id="_x0000_s1221" style="position:absolute;left:5184;top:2016;width:288;height:288"/>
                <v:rect id="_x0000_s1222" style="position:absolute;left:6912;top:2016;width:288;height:288"/>
              </v:group>
              <v:group id="_x0000_s1223" style="position:absolute;left:5184;top:2880;width:2016;height:288" coordorigin="5184,2016" coordsize="2016,288">
                <v:rect id="_x0000_s1224" style="position:absolute;left:5472;top:2016;width:288;height:288"/>
                <v:rect id="_x0000_s1225" style="position:absolute;left:5760;top:2016;width:288;height:288"/>
                <v:rect id="_x0000_s1226" style="position:absolute;left:6048;top:2016;width:288;height:288"/>
                <v:rect id="_x0000_s1227" style="position:absolute;left:6336;top:2016;width:288;height:288"/>
                <v:rect id="_x0000_s1228" style="position:absolute;left:6624;top:2016;width:288;height:288"/>
                <v:rect id="_x0000_s1229" style="position:absolute;left:5184;top:2016;width:288;height:288"/>
                <v:rect id="_x0000_s1230" style="position:absolute;left:6912;top:2016;width:288;height:288"/>
              </v:group>
              <v:group id="_x0000_s1231" style="position:absolute;left:5184;top:3168;width:2016;height:288" coordorigin="5184,2016" coordsize="2016,288">
                <v:rect id="_x0000_s1232" style="position:absolute;left:5472;top:2016;width:288;height:288"/>
                <v:rect id="_x0000_s1233" style="position:absolute;left:5760;top:2016;width:288;height:288"/>
                <v:rect id="_x0000_s1234" style="position:absolute;left:6048;top:2016;width:288;height:288"/>
                <v:rect id="_x0000_s1235" style="position:absolute;left:6336;top:2016;width:288;height:288"/>
                <v:rect id="_x0000_s1236" style="position:absolute;left:6624;top:2016;width:288;height:288"/>
                <v:rect id="_x0000_s1237" style="position:absolute;left:5184;top:2016;width:288;height:288"/>
                <v:rect id="_x0000_s1238" style="position:absolute;left:6912;top:2016;width:288;height:288"/>
              </v:group>
              <v:group id="_x0000_s1239" style="position:absolute;left:5184;top:3456;width:2016;height:288" coordorigin="5184,2016" coordsize="2016,288">
                <v:rect id="_x0000_s1240" style="position:absolute;left:5472;top:2016;width:288;height:288"/>
                <v:rect id="_x0000_s1241" style="position:absolute;left:5760;top:2016;width:288;height:288"/>
                <v:rect id="_x0000_s1242" style="position:absolute;left:6048;top:2016;width:288;height:288"/>
                <v:rect id="_x0000_s1243" style="position:absolute;left:6336;top:2016;width:288;height:288"/>
                <v:rect id="_x0000_s1244" style="position:absolute;left:6624;top:2016;width:288;height:288"/>
                <v:rect id="_x0000_s1245" style="position:absolute;left:5184;top:2016;width:288;height:288"/>
                <v:rect id="_x0000_s1246" style="position:absolute;left:6912;top:2016;width:288;height:288"/>
              </v:group>
              <v:group id="_x0000_s1247" style="position:absolute;left:5184;top:3744;width:2016;height:288" coordorigin="5184,2016" coordsize="2016,288">
                <v:rect id="_x0000_s1248" style="position:absolute;left:5472;top:2016;width:288;height:288"/>
                <v:rect id="_x0000_s1249" style="position:absolute;left:5760;top:2016;width:288;height:288"/>
                <v:rect id="_x0000_s1250" style="position:absolute;left:6048;top:2016;width:288;height:288"/>
                <v:rect id="_x0000_s1251" style="position:absolute;left:6336;top:2016;width:288;height:288"/>
                <v:rect id="_x0000_s1252" style="position:absolute;left:6624;top:2016;width:288;height:288"/>
                <v:rect id="_x0000_s1253" style="position:absolute;left:5184;top:2016;width:288;height:288"/>
                <v:rect id="_x0000_s1254" style="position:absolute;left:6912;top:2016;width:288;height:288"/>
              </v:group>
            </v:group>
            <v:line id="_x0000_s1255" style="position:absolute" from="4608,4032" to="9648,4032" strokeweight="3pt">
              <v:stroke startarrow="block" endarrow="block"/>
            </v:line>
            <v:line id="_x0000_s1256" style="position:absolute" from="7200,1584" to="7200,6480" strokeweight="3pt">
              <v:stroke startarrow="block" endarrow="block"/>
            </v:line>
          </v:group>
        </w:pict>
      </w:r>
      <w:r w:rsidR="004C28F8" w:rsidRPr="004C28F8">
        <w:t>Sketch a graph of the following lines.</w:t>
      </w:r>
    </w:p>
    <w:p w:rsidR="004C28F8" w:rsidRPr="004C28F8" w:rsidRDefault="00BE5853" w:rsidP="00BE5853">
      <w:pPr>
        <w:ind w:left="4680" w:firstLine="360"/>
        <w:rPr>
          <w:sz w:val="32"/>
          <w:szCs w:val="32"/>
        </w:rPr>
      </w:pPr>
      <w:r>
        <w:rPr>
          <w:sz w:val="32"/>
          <w:szCs w:val="32"/>
        </w:rPr>
        <w:t>1)</w:t>
      </w:r>
      <w:r w:rsidR="00CF33A1">
        <w:rPr>
          <w:sz w:val="32"/>
          <w:szCs w:val="32"/>
        </w:rPr>
        <w:t xml:space="preserve"> </w:t>
      </w:r>
      <w:proofErr w:type="gramStart"/>
      <w:r w:rsidR="00CF33A1">
        <w:rPr>
          <w:sz w:val="32"/>
          <w:szCs w:val="32"/>
        </w:rPr>
        <w:t>y</w:t>
      </w:r>
      <w:proofErr w:type="gramEnd"/>
      <w:r w:rsidR="00CF33A1">
        <w:rPr>
          <w:sz w:val="32"/>
          <w:szCs w:val="32"/>
        </w:rPr>
        <w:t xml:space="preserve"> = 3x – 6</w:t>
      </w:r>
      <w:r w:rsidR="004C28F8" w:rsidRPr="004C28F8">
        <w:rPr>
          <w:sz w:val="32"/>
          <w:szCs w:val="32"/>
        </w:rPr>
        <w:t xml:space="preserve"> </w:t>
      </w:r>
    </w:p>
    <w:p w:rsidR="004C28F8" w:rsidRPr="004C28F8" w:rsidRDefault="004C28F8" w:rsidP="004C28F8">
      <w:pPr>
        <w:rPr>
          <w:sz w:val="32"/>
          <w:szCs w:val="32"/>
        </w:rPr>
      </w:pPr>
    </w:p>
    <w:p w:rsidR="004C28F8" w:rsidRDefault="004C28F8" w:rsidP="004C28F8">
      <w:pPr>
        <w:rPr>
          <w:sz w:val="32"/>
          <w:szCs w:val="32"/>
        </w:rPr>
      </w:pPr>
    </w:p>
    <w:p w:rsidR="00BE5853" w:rsidRDefault="00BE5853" w:rsidP="004C28F8">
      <w:pPr>
        <w:rPr>
          <w:sz w:val="32"/>
          <w:szCs w:val="32"/>
        </w:rPr>
      </w:pPr>
    </w:p>
    <w:p w:rsidR="00BE5853" w:rsidRDefault="00BE5853" w:rsidP="004C28F8">
      <w:pPr>
        <w:rPr>
          <w:sz w:val="32"/>
          <w:szCs w:val="32"/>
        </w:rPr>
      </w:pPr>
    </w:p>
    <w:p w:rsidR="00BE5853" w:rsidRDefault="00BE5853" w:rsidP="004C28F8">
      <w:pPr>
        <w:rPr>
          <w:sz w:val="32"/>
          <w:szCs w:val="32"/>
        </w:rPr>
      </w:pPr>
    </w:p>
    <w:p w:rsidR="00BE5853" w:rsidRDefault="00BE5853" w:rsidP="004C28F8">
      <w:pPr>
        <w:rPr>
          <w:sz w:val="32"/>
          <w:szCs w:val="32"/>
        </w:rPr>
      </w:pPr>
    </w:p>
    <w:p w:rsidR="00BE5853" w:rsidRDefault="00BE5853" w:rsidP="004C28F8">
      <w:pPr>
        <w:rPr>
          <w:sz w:val="32"/>
          <w:szCs w:val="32"/>
        </w:rPr>
      </w:pPr>
    </w:p>
    <w:p w:rsidR="00BE5853" w:rsidRDefault="00BE5853" w:rsidP="004C28F8">
      <w:pPr>
        <w:rPr>
          <w:sz w:val="32"/>
          <w:szCs w:val="32"/>
        </w:rPr>
      </w:pPr>
      <w:r>
        <w:rPr>
          <w:noProof/>
        </w:rPr>
        <w:pict>
          <v:group id="_x0000_s1257" style="position:absolute;margin-left:306pt;margin-top:7.65pt;width:252pt;height:244.8pt;z-index:251655168" coordorigin="4608,1584" coordsize="5040,4896">
            <v:group id="_x0000_s1258" style="position:absolute;left:5184;top:2016;width:2016;height:2016" coordorigin="5184,2016" coordsize="2016,2016">
              <v:group id="_x0000_s1259" style="position:absolute;left:5184;top:2016;width:2016;height:288" coordorigin="5184,2016" coordsize="2016,288">
                <v:rect id="_x0000_s1260" style="position:absolute;left:5472;top:2016;width:288;height:288"/>
                <v:rect id="_x0000_s1261" style="position:absolute;left:5760;top:2016;width:288;height:288"/>
                <v:rect id="_x0000_s1262" style="position:absolute;left:6048;top:2016;width:288;height:288"/>
                <v:rect id="_x0000_s1263" style="position:absolute;left:6336;top:2016;width:288;height:288"/>
                <v:rect id="_x0000_s1264" style="position:absolute;left:6624;top:2016;width:288;height:288"/>
                <v:rect id="_x0000_s1265" style="position:absolute;left:5184;top:2016;width:288;height:288"/>
                <v:rect id="_x0000_s1266" style="position:absolute;left:6912;top:2016;width:288;height:288"/>
              </v:group>
              <v:group id="_x0000_s1267" style="position:absolute;left:5184;top:2304;width:2016;height:288" coordorigin="5184,2016" coordsize="2016,288">
                <v:rect id="_x0000_s1268" style="position:absolute;left:5472;top:2016;width:288;height:288"/>
                <v:rect id="_x0000_s1269" style="position:absolute;left:5760;top:2016;width:288;height:288"/>
                <v:rect id="_x0000_s1270" style="position:absolute;left:6048;top:2016;width:288;height:288"/>
                <v:rect id="_x0000_s1271" style="position:absolute;left:6336;top:2016;width:288;height:288"/>
                <v:rect id="_x0000_s1272" style="position:absolute;left:6624;top:2016;width:288;height:288"/>
                <v:rect id="_x0000_s1273" style="position:absolute;left:5184;top:2016;width:288;height:288"/>
                <v:rect id="_x0000_s1274" style="position:absolute;left:6912;top:2016;width:288;height:288"/>
              </v:group>
              <v:group id="_x0000_s1275" style="position:absolute;left:5184;top:2592;width:2016;height:288" coordorigin="5184,2016" coordsize="2016,288">
                <v:rect id="_x0000_s1276" style="position:absolute;left:5472;top:2016;width:288;height:288"/>
                <v:rect id="_x0000_s1277" style="position:absolute;left:5760;top:2016;width:288;height:288"/>
                <v:rect id="_x0000_s1278" style="position:absolute;left:6048;top:2016;width:288;height:288"/>
                <v:rect id="_x0000_s1279" style="position:absolute;left:6336;top:2016;width:288;height:288"/>
                <v:rect id="_x0000_s1280" style="position:absolute;left:6624;top:2016;width:288;height:288"/>
                <v:rect id="_x0000_s1281" style="position:absolute;left:5184;top:2016;width:288;height:288"/>
                <v:rect id="_x0000_s1282" style="position:absolute;left:6912;top:2016;width:288;height:288"/>
              </v:group>
              <v:group id="_x0000_s1283" style="position:absolute;left:5184;top:2880;width:2016;height:288" coordorigin="5184,2016" coordsize="2016,288">
                <v:rect id="_x0000_s1284" style="position:absolute;left:5472;top:2016;width:288;height:288"/>
                <v:rect id="_x0000_s1285" style="position:absolute;left:5760;top:2016;width:288;height:288"/>
                <v:rect id="_x0000_s1286" style="position:absolute;left:6048;top:2016;width:288;height:288"/>
                <v:rect id="_x0000_s1287" style="position:absolute;left:6336;top:2016;width:288;height:288"/>
                <v:rect id="_x0000_s1288" style="position:absolute;left:6624;top:2016;width:288;height:288"/>
                <v:rect id="_x0000_s1289" style="position:absolute;left:5184;top:2016;width:288;height:288"/>
                <v:rect id="_x0000_s1290" style="position:absolute;left:6912;top:2016;width:288;height:288"/>
              </v:group>
              <v:group id="_x0000_s1291" style="position:absolute;left:5184;top:3168;width:2016;height:288" coordorigin="5184,2016" coordsize="2016,288">
                <v:rect id="_x0000_s1292" style="position:absolute;left:5472;top:2016;width:288;height:288"/>
                <v:rect id="_x0000_s1293" style="position:absolute;left:5760;top:2016;width:288;height:288"/>
                <v:rect id="_x0000_s1294" style="position:absolute;left:6048;top:2016;width:288;height:288"/>
                <v:rect id="_x0000_s1295" style="position:absolute;left:6336;top:2016;width:288;height:288"/>
                <v:rect id="_x0000_s1296" style="position:absolute;left:6624;top:2016;width:288;height:288"/>
                <v:rect id="_x0000_s1297" style="position:absolute;left:5184;top:2016;width:288;height:288"/>
                <v:rect id="_x0000_s1298" style="position:absolute;left:6912;top:2016;width:288;height:288"/>
              </v:group>
              <v:group id="_x0000_s1299" style="position:absolute;left:5184;top:3456;width:2016;height:288" coordorigin="5184,2016" coordsize="2016,288">
                <v:rect id="_x0000_s1300" style="position:absolute;left:5472;top:2016;width:288;height:288"/>
                <v:rect id="_x0000_s1301" style="position:absolute;left:5760;top:2016;width:288;height:288"/>
                <v:rect id="_x0000_s1302" style="position:absolute;left:6048;top:2016;width:288;height:288"/>
                <v:rect id="_x0000_s1303" style="position:absolute;left:6336;top:2016;width:288;height:288"/>
                <v:rect id="_x0000_s1304" style="position:absolute;left:6624;top:2016;width:288;height:288"/>
                <v:rect id="_x0000_s1305" style="position:absolute;left:5184;top:2016;width:288;height:288"/>
                <v:rect id="_x0000_s1306" style="position:absolute;left:6912;top:2016;width:288;height:288"/>
              </v:group>
              <v:group id="_x0000_s1307" style="position:absolute;left:5184;top:3744;width:2016;height:288" coordorigin="5184,2016" coordsize="2016,288">
                <v:rect id="_x0000_s1308" style="position:absolute;left:5472;top:2016;width:288;height:288"/>
                <v:rect id="_x0000_s1309" style="position:absolute;left:5760;top:2016;width:288;height:288"/>
                <v:rect id="_x0000_s1310" style="position:absolute;left:6048;top:2016;width:288;height:288"/>
                <v:rect id="_x0000_s1311" style="position:absolute;left:6336;top:2016;width:288;height:288"/>
                <v:rect id="_x0000_s1312" style="position:absolute;left:6624;top:2016;width:288;height:288"/>
                <v:rect id="_x0000_s1313" style="position:absolute;left:5184;top:2016;width:288;height:288"/>
                <v:rect id="_x0000_s1314" style="position:absolute;left:6912;top:2016;width:288;height:288"/>
              </v:group>
            </v:group>
            <v:group id="_x0000_s1315" style="position:absolute;left:7200;top:2016;width:2016;height:2016" coordorigin="5184,2016" coordsize="2016,2016">
              <v:group id="_x0000_s1316" style="position:absolute;left:5184;top:2016;width:2016;height:288" coordorigin="5184,2016" coordsize="2016,288">
                <v:rect id="_x0000_s1317" style="position:absolute;left:5472;top:2016;width:288;height:288"/>
                <v:rect id="_x0000_s1318" style="position:absolute;left:5760;top:2016;width:288;height:288"/>
                <v:rect id="_x0000_s1319" style="position:absolute;left:6048;top:2016;width:288;height:288"/>
                <v:rect id="_x0000_s1320" style="position:absolute;left:6336;top:2016;width:288;height:288"/>
                <v:rect id="_x0000_s1321" style="position:absolute;left:6624;top:2016;width:288;height:288"/>
                <v:rect id="_x0000_s1322" style="position:absolute;left:5184;top:2016;width:288;height:288"/>
                <v:rect id="_x0000_s1323" style="position:absolute;left:6912;top:2016;width:288;height:288"/>
              </v:group>
              <v:group id="_x0000_s1324" style="position:absolute;left:5184;top:2304;width:2016;height:288" coordorigin="5184,2016" coordsize="2016,288">
                <v:rect id="_x0000_s1325" style="position:absolute;left:5472;top:2016;width:288;height:288"/>
                <v:rect id="_x0000_s1326" style="position:absolute;left:5760;top:2016;width:288;height:288"/>
                <v:rect id="_x0000_s1327" style="position:absolute;left:6048;top:2016;width:288;height:288"/>
                <v:rect id="_x0000_s1328" style="position:absolute;left:6336;top:2016;width:288;height:288"/>
                <v:rect id="_x0000_s1329" style="position:absolute;left:6624;top:2016;width:288;height:288"/>
                <v:rect id="_x0000_s1330" style="position:absolute;left:5184;top:2016;width:288;height:288"/>
                <v:rect id="_x0000_s1331" style="position:absolute;left:6912;top:2016;width:288;height:288"/>
              </v:group>
              <v:group id="_x0000_s1332" style="position:absolute;left:5184;top:2592;width:2016;height:288" coordorigin="5184,2016" coordsize="2016,288">
                <v:rect id="_x0000_s1333" style="position:absolute;left:5472;top:2016;width:288;height:288"/>
                <v:rect id="_x0000_s1334" style="position:absolute;left:5760;top:2016;width:288;height:288"/>
                <v:rect id="_x0000_s1335" style="position:absolute;left:6048;top:2016;width:288;height:288"/>
                <v:rect id="_x0000_s1336" style="position:absolute;left:6336;top:2016;width:288;height:288"/>
                <v:rect id="_x0000_s1337" style="position:absolute;left:6624;top:2016;width:288;height:288"/>
                <v:rect id="_x0000_s1338" style="position:absolute;left:5184;top:2016;width:288;height:288"/>
                <v:rect id="_x0000_s1339" style="position:absolute;left:6912;top:2016;width:288;height:288"/>
              </v:group>
              <v:group id="_x0000_s1340" style="position:absolute;left:5184;top:2880;width:2016;height:288" coordorigin="5184,2016" coordsize="2016,288">
                <v:rect id="_x0000_s1341" style="position:absolute;left:5472;top:2016;width:288;height:288"/>
                <v:rect id="_x0000_s1342" style="position:absolute;left:5760;top:2016;width:288;height:288"/>
                <v:rect id="_x0000_s1343" style="position:absolute;left:6048;top:2016;width:288;height:288"/>
                <v:rect id="_x0000_s1344" style="position:absolute;left:6336;top:2016;width:288;height:288"/>
                <v:rect id="_x0000_s1345" style="position:absolute;left:6624;top:2016;width:288;height:288"/>
                <v:rect id="_x0000_s1346" style="position:absolute;left:5184;top:2016;width:288;height:288"/>
                <v:rect id="_x0000_s1347" style="position:absolute;left:6912;top:2016;width:288;height:288"/>
              </v:group>
              <v:group id="_x0000_s1348" style="position:absolute;left:5184;top:3168;width:2016;height:288" coordorigin="5184,2016" coordsize="2016,288">
                <v:rect id="_x0000_s1349" style="position:absolute;left:5472;top:2016;width:288;height:288"/>
                <v:rect id="_x0000_s1350" style="position:absolute;left:5760;top:2016;width:288;height:288"/>
                <v:rect id="_x0000_s1351" style="position:absolute;left:6048;top:2016;width:288;height:288"/>
                <v:rect id="_x0000_s1352" style="position:absolute;left:6336;top:2016;width:288;height:288"/>
                <v:rect id="_x0000_s1353" style="position:absolute;left:6624;top:2016;width:288;height:288"/>
                <v:rect id="_x0000_s1354" style="position:absolute;left:5184;top:2016;width:288;height:288"/>
                <v:rect id="_x0000_s1355" style="position:absolute;left:6912;top:2016;width:288;height:288"/>
              </v:group>
              <v:group id="_x0000_s1356" style="position:absolute;left:5184;top:3456;width:2016;height:288" coordorigin="5184,2016" coordsize="2016,288">
                <v:rect id="_x0000_s1357" style="position:absolute;left:5472;top:2016;width:288;height:288"/>
                <v:rect id="_x0000_s1358" style="position:absolute;left:5760;top:2016;width:288;height:288"/>
                <v:rect id="_x0000_s1359" style="position:absolute;left:6048;top:2016;width:288;height:288"/>
                <v:rect id="_x0000_s1360" style="position:absolute;left:6336;top:2016;width:288;height:288"/>
                <v:rect id="_x0000_s1361" style="position:absolute;left:6624;top:2016;width:288;height:288"/>
                <v:rect id="_x0000_s1362" style="position:absolute;left:5184;top:2016;width:288;height:288"/>
                <v:rect id="_x0000_s1363" style="position:absolute;left:6912;top:2016;width:288;height:288"/>
              </v:group>
              <v:group id="_x0000_s1364" style="position:absolute;left:5184;top:3744;width:2016;height:288" coordorigin="5184,2016" coordsize="2016,288">
                <v:rect id="_x0000_s1365" style="position:absolute;left:5472;top:2016;width:288;height:288"/>
                <v:rect id="_x0000_s1366" style="position:absolute;left:5760;top:2016;width:288;height:288"/>
                <v:rect id="_x0000_s1367" style="position:absolute;left:6048;top:2016;width:288;height:288"/>
                <v:rect id="_x0000_s1368" style="position:absolute;left:6336;top:2016;width:288;height:288"/>
                <v:rect id="_x0000_s1369" style="position:absolute;left:6624;top:2016;width:288;height:288"/>
                <v:rect id="_x0000_s1370" style="position:absolute;left:5184;top:2016;width:288;height:288"/>
                <v:rect id="_x0000_s1371" style="position:absolute;left:6912;top:2016;width:288;height:288"/>
              </v:group>
            </v:group>
            <v:group id="_x0000_s1372" style="position:absolute;left:5184;top:4032;width:2016;height:2016" coordorigin="5184,2016" coordsize="2016,2016">
              <v:group id="_x0000_s1373" style="position:absolute;left:5184;top:2016;width:2016;height:288" coordorigin="5184,2016" coordsize="2016,288">
                <v:rect id="_x0000_s1374" style="position:absolute;left:5472;top:2016;width:288;height:288"/>
                <v:rect id="_x0000_s1375" style="position:absolute;left:5760;top:2016;width:288;height:288"/>
                <v:rect id="_x0000_s1376" style="position:absolute;left:6048;top:2016;width:288;height:288"/>
                <v:rect id="_x0000_s1377" style="position:absolute;left:6336;top:2016;width:288;height:288"/>
                <v:rect id="_x0000_s1378" style="position:absolute;left:6624;top:2016;width:288;height:288"/>
                <v:rect id="_x0000_s1379" style="position:absolute;left:5184;top:2016;width:288;height:288"/>
                <v:rect id="_x0000_s1380" style="position:absolute;left:6912;top:2016;width:288;height:288"/>
              </v:group>
              <v:group id="_x0000_s1381" style="position:absolute;left:5184;top:2304;width:2016;height:288" coordorigin="5184,2016" coordsize="2016,288">
                <v:rect id="_x0000_s1382" style="position:absolute;left:5472;top:2016;width:288;height:288"/>
                <v:rect id="_x0000_s1383" style="position:absolute;left:5760;top:2016;width:288;height:288"/>
                <v:rect id="_x0000_s1384" style="position:absolute;left:6048;top:2016;width:288;height:288"/>
                <v:rect id="_x0000_s1385" style="position:absolute;left:6336;top:2016;width:288;height:288"/>
                <v:rect id="_x0000_s1386" style="position:absolute;left:6624;top:2016;width:288;height:288"/>
                <v:rect id="_x0000_s1387" style="position:absolute;left:5184;top:2016;width:288;height:288"/>
                <v:rect id="_x0000_s1388" style="position:absolute;left:6912;top:2016;width:288;height:288"/>
              </v:group>
              <v:group id="_x0000_s1389" style="position:absolute;left:5184;top:2592;width:2016;height:288" coordorigin="5184,2016" coordsize="2016,288">
                <v:rect id="_x0000_s1390" style="position:absolute;left:5472;top:2016;width:288;height:288"/>
                <v:rect id="_x0000_s1391" style="position:absolute;left:5760;top:2016;width:288;height:288"/>
                <v:rect id="_x0000_s1392" style="position:absolute;left:6048;top:2016;width:288;height:288"/>
                <v:rect id="_x0000_s1393" style="position:absolute;left:6336;top:2016;width:288;height:288"/>
                <v:rect id="_x0000_s1394" style="position:absolute;left:6624;top:2016;width:288;height:288"/>
                <v:rect id="_x0000_s1395" style="position:absolute;left:5184;top:2016;width:288;height:288"/>
                <v:rect id="_x0000_s1396" style="position:absolute;left:6912;top:2016;width:288;height:288"/>
              </v:group>
              <v:group id="_x0000_s1397" style="position:absolute;left:5184;top:2880;width:2016;height:288" coordorigin="5184,2016" coordsize="2016,288">
                <v:rect id="_x0000_s1398" style="position:absolute;left:5472;top:2016;width:288;height:288"/>
                <v:rect id="_x0000_s1399" style="position:absolute;left:5760;top:2016;width:288;height:288"/>
                <v:rect id="_x0000_s1400" style="position:absolute;left:6048;top:2016;width:288;height:288"/>
                <v:rect id="_x0000_s1401" style="position:absolute;left:6336;top:2016;width:288;height:288"/>
                <v:rect id="_x0000_s1402" style="position:absolute;left:6624;top:2016;width:288;height:288"/>
                <v:rect id="_x0000_s1403" style="position:absolute;left:5184;top:2016;width:288;height:288"/>
                <v:rect id="_x0000_s1404" style="position:absolute;left:6912;top:2016;width:288;height:288"/>
              </v:group>
              <v:group id="_x0000_s1405" style="position:absolute;left:5184;top:3168;width:2016;height:288" coordorigin="5184,2016" coordsize="2016,288">
                <v:rect id="_x0000_s1406" style="position:absolute;left:5472;top:2016;width:288;height:288"/>
                <v:rect id="_x0000_s1407" style="position:absolute;left:5760;top:2016;width:288;height:288"/>
                <v:rect id="_x0000_s1408" style="position:absolute;left:6048;top:2016;width:288;height:288"/>
                <v:rect id="_x0000_s1409" style="position:absolute;left:6336;top:2016;width:288;height:288"/>
                <v:rect id="_x0000_s1410" style="position:absolute;left:6624;top:2016;width:288;height:288"/>
                <v:rect id="_x0000_s1411" style="position:absolute;left:5184;top:2016;width:288;height:288"/>
                <v:rect id="_x0000_s1412" style="position:absolute;left:6912;top:2016;width:288;height:288"/>
              </v:group>
              <v:group id="_x0000_s1413" style="position:absolute;left:5184;top:3456;width:2016;height:288" coordorigin="5184,2016" coordsize="2016,288">
                <v:rect id="_x0000_s1414" style="position:absolute;left:5472;top:2016;width:288;height:288"/>
                <v:rect id="_x0000_s1415" style="position:absolute;left:5760;top:2016;width:288;height:288"/>
                <v:rect id="_x0000_s1416" style="position:absolute;left:6048;top:2016;width:288;height:288"/>
                <v:rect id="_x0000_s1417" style="position:absolute;left:6336;top:2016;width:288;height:288"/>
                <v:rect id="_x0000_s1418" style="position:absolute;left:6624;top:2016;width:288;height:288"/>
                <v:rect id="_x0000_s1419" style="position:absolute;left:5184;top:2016;width:288;height:288"/>
                <v:rect id="_x0000_s1420" style="position:absolute;left:6912;top:2016;width:288;height:288"/>
              </v:group>
              <v:group id="_x0000_s1421" style="position:absolute;left:5184;top:3744;width:2016;height:288" coordorigin="5184,2016" coordsize="2016,288">
                <v:rect id="_x0000_s1422" style="position:absolute;left:5472;top:2016;width:288;height:288"/>
                <v:rect id="_x0000_s1423" style="position:absolute;left:5760;top:2016;width:288;height:288"/>
                <v:rect id="_x0000_s1424" style="position:absolute;left:6048;top:2016;width:288;height:288"/>
                <v:rect id="_x0000_s1425" style="position:absolute;left:6336;top:2016;width:288;height:288"/>
                <v:rect id="_x0000_s1426" style="position:absolute;left:6624;top:2016;width:288;height:288"/>
                <v:rect id="_x0000_s1427" style="position:absolute;left:5184;top:2016;width:288;height:288"/>
                <v:rect id="_x0000_s1428" style="position:absolute;left:6912;top:2016;width:288;height:288"/>
              </v:group>
            </v:group>
            <v:group id="_x0000_s1429" style="position:absolute;left:7200;top:4032;width:2016;height:2016" coordorigin="5184,2016" coordsize="2016,2016">
              <v:group id="_x0000_s1430" style="position:absolute;left:5184;top:2016;width:2016;height:288" coordorigin="5184,2016" coordsize="2016,288">
                <v:rect id="_x0000_s1431" style="position:absolute;left:5472;top:2016;width:288;height:288"/>
                <v:rect id="_x0000_s1432" style="position:absolute;left:5760;top:2016;width:288;height:288"/>
                <v:rect id="_x0000_s1433" style="position:absolute;left:6048;top:2016;width:288;height:288"/>
                <v:rect id="_x0000_s1434" style="position:absolute;left:6336;top:2016;width:288;height:288"/>
                <v:rect id="_x0000_s1435" style="position:absolute;left:6624;top:2016;width:288;height:288"/>
                <v:rect id="_x0000_s1436" style="position:absolute;left:5184;top:2016;width:288;height:288"/>
                <v:rect id="_x0000_s1437" style="position:absolute;left:6912;top:2016;width:288;height:288"/>
              </v:group>
              <v:group id="_x0000_s1438" style="position:absolute;left:5184;top:2304;width:2016;height:288" coordorigin="5184,2016" coordsize="2016,288">
                <v:rect id="_x0000_s1439" style="position:absolute;left:5472;top:2016;width:288;height:288"/>
                <v:rect id="_x0000_s1440" style="position:absolute;left:5760;top:2016;width:288;height:288"/>
                <v:rect id="_x0000_s1441" style="position:absolute;left:6048;top:2016;width:288;height:288"/>
                <v:rect id="_x0000_s1442" style="position:absolute;left:6336;top:2016;width:288;height:288"/>
                <v:rect id="_x0000_s1443" style="position:absolute;left:6624;top:2016;width:288;height:288"/>
                <v:rect id="_x0000_s1444" style="position:absolute;left:5184;top:2016;width:288;height:288"/>
                <v:rect id="_x0000_s1445" style="position:absolute;left:6912;top:2016;width:288;height:288"/>
              </v:group>
              <v:group id="_x0000_s1446" style="position:absolute;left:5184;top:2592;width:2016;height:288" coordorigin="5184,2016" coordsize="2016,288">
                <v:rect id="_x0000_s1447" style="position:absolute;left:5472;top:2016;width:288;height:288"/>
                <v:rect id="_x0000_s1448" style="position:absolute;left:5760;top:2016;width:288;height:288"/>
                <v:rect id="_x0000_s1449" style="position:absolute;left:6048;top:2016;width:288;height:288"/>
                <v:rect id="_x0000_s1450" style="position:absolute;left:6336;top:2016;width:288;height:288"/>
                <v:rect id="_x0000_s1451" style="position:absolute;left:6624;top:2016;width:288;height:288"/>
                <v:rect id="_x0000_s1452" style="position:absolute;left:5184;top:2016;width:288;height:288"/>
                <v:rect id="_x0000_s1453" style="position:absolute;left:6912;top:2016;width:288;height:288"/>
              </v:group>
              <v:group id="_x0000_s1454" style="position:absolute;left:5184;top:2880;width:2016;height:288" coordorigin="5184,2016" coordsize="2016,288">
                <v:rect id="_x0000_s1455" style="position:absolute;left:5472;top:2016;width:288;height:288"/>
                <v:rect id="_x0000_s1456" style="position:absolute;left:5760;top:2016;width:288;height:288"/>
                <v:rect id="_x0000_s1457" style="position:absolute;left:6048;top:2016;width:288;height:288"/>
                <v:rect id="_x0000_s1458" style="position:absolute;left:6336;top:2016;width:288;height:288"/>
                <v:rect id="_x0000_s1459" style="position:absolute;left:6624;top:2016;width:288;height:288"/>
                <v:rect id="_x0000_s1460" style="position:absolute;left:5184;top:2016;width:288;height:288"/>
                <v:rect id="_x0000_s1461" style="position:absolute;left:6912;top:2016;width:288;height:288"/>
              </v:group>
              <v:group id="_x0000_s1462" style="position:absolute;left:5184;top:3168;width:2016;height:288" coordorigin="5184,2016" coordsize="2016,288">
                <v:rect id="_x0000_s1463" style="position:absolute;left:5472;top:2016;width:288;height:288"/>
                <v:rect id="_x0000_s1464" style="position:absolute;left:5760;top:2016;width:288;height:288"/>
                <v:rect id="_x0000_s1465" style="position:absolute;left:6048;top:2016;width:288;height:288"/>
                <v:rect id="_x0000_s1466" style="position:absolute;left:6336;top:2016;width:288;height:288"/>
                <v:rect id="_x0000_s1467" style="position:absolute;left:6624;top:2016;width:288;height:288"/>
                <v:rect id="_x0000_s1468" style="position:absolute;left:5184;top:2016;width:288;height:288"/>
                <v:rect id="_x0000_s1469" style="position:absolute;left:6912;top:2016;width:288;height:288"/>
              </v:group>
              <v:group id="_x0000_s1470" style="position:absolute;left:5184;top:3456;width:2016;height:288" coordorigin="5184,2016" coordsize="2016,288">
                <v:rect id="_x0000_s1471" style="position:absolute;left:5472;top:2016;width:288;height:288"/>
                <v:rect id="_x0000_s1472" style="position:absolute;left:5760;top:2016;width:288;height:288"/>
                <v:rect id="_x0000_s1473" style="position:absolute;left:6048;top:2016;width:288;height:288"/>
                <v:rect id="_x0000_s1474" style="position:absolute;left:6336;top:2016;width:288;height:288"/>
                <v:rect id="_x0000_s1475" style="position:absolute;left:6624;top:2016;width:288;height:288"/>
                <v:rect id="_x0000_s1476" style="position:absolute;left:5184;top:2016;width:288;height:288"/>
                <v:rect id="_x0000_s1477" style="position:absolute;left:6912;top:2016;width:288;height:288"/>
              </v:group>
              <v:group id="_x0000_s1478" style="position:absolute;left:5184;top:3744;width:2016;height:288" coordorigin="5184,2016" coordsize="2016,288">
                <v:rect id="_x0000_s1479" style="position:absolute;left:5472;top:2016;width:288;height:288"/>
                <v:rect id="_x0000_s1480" style="position:absolute;left:5760;top:2016;width:288;height:288"/>
                <v:rect id="_x0000_s1481" style="position:absolute;left:6048;top:2016;width:288;height:288"/>
                <v:rect id="_x0000_s1482" style="position:absolute;left:6336;top:2016;width:288;height:288"/>
                <v:rect id="_x0000_s1483" style="position:absolute;left:6624;top:2016;width:288;height:288"/>
                <v:rect id="_x0000_s1484" style="position:absolute;left:5184;top:2016;width:288;height:288"/>
                <v:rect id="_x0000_s1485" style="position:absolute;left:6912;top:2016;width:288;height:288"/>
              </v:group>
            </v:group>
            <v:line id="_x0000_s1486" style="position:absolute" from="4608,4032" to="9648,4032" strokeweight="3pt">
              <v:stroke startarrow="block" endarrow="block"/>
            </v:line>
            <v:line id="_x0000_s1487" style="position:absolute" from="7200,1584" to="7200,6480" strokeweight="3pt">
              <v:stroke startarrow="block" endarrow="block"/>
            </v:line>
          </v:group>
        </w:pict>
      </w:r>
    </w:p>
    <w:p w:rsidR="00BE5853" w:rsidRDefault="00BE5853" w:rsidP="004C28F8">
      <w:pPr>
        <w:rPr>
          <w:sz w:val="32"/>
          <w:szCs w:val="32"/>
        </w:rPr>
      </w:pPr>
    </w:p>
    <w:p w:rsidR="00BE5853" w:rsidRDefault="00BE5853" w:rsidP="004C28F8">
      <w:pPr>
        <w:rPr>
          <w:sz w:val="32"/>
          <w:szCs w:val="32"/>
        </w:rPr>
      </w:pPr>
    </w:p>
    <w:p w:rsidR="00BE5853" w:rsidRPr="004C28F8" w:rsidRDefault="00BE5853" w:rsidP="004C28F8">
      <w:pPr>
        <w:rPr>
          <w:sz w:val="32"/>
          <w:szCs w:val="32"/>
        </w:rPr>
      </w:pPr>
    </w:p>
    <w:p w:rsidR="00BE5853" w:rsidRDefault="00BE5853" w:rsidP="00BE5853">
      <w:pPr>
        <w:ind w:left="360"/>
        <w:rPr>
          <w:sz w:val="32"/>
          <w:szCs w:val="32"/>
        </w:rPr>
      </w:pPr>
    </w:p>
    <w:p w:rsidR="00BE5853" w:rsidRDefault="00BE5853" w:rsidP="00BE5853">
      <w:pPr>
        <w:ind w:left="360"/>
        <w:rPr>
          <w:sz w:val="32"/>
          <w:szCs w:val="32"/>
        </w:rPr>
      </w:pPr>
    </w:p>
    <w:p w:rsidR="004C28F8" w:rsidRPr="004C28F8" w:rsidRDefault="00BE5853" w:rsidP="00BE5853">
      <w:pPr>
        <w:ind w:left="360"/>
        <w:rPr>
          <w:sz w:val="32"/>
          <w:szCs w:val="32"/>
        </w:rPr>
      </w:pPr>
      <w:r>
        <w:rPr>
          <w:sz w:val="32"/>
          <w:szCs w:val="32"/>
        </w:rPr>
        <w:t>2)</w:t>
      </w:r>
      <w:r w:rsidR="00CF33A1">
        <w:rPr>
          <w:sz w:val="32"/>
          <w:szCs w:val="32"/>
        </w:rPr>
        <w:t xml:space="preserve"> </w:t>
      </w:r>
      <w:proofErr w:type="gramStart"/>
      <w:r w:rsidR="00CF33A1">
        <w:rPr>
          <w:sz w:val="32"/>
          <w:szCs w:val="32"/>
        </w:rPr>
        <w:t>y</w:t>
      </w:r>
      <w:proofErr w:type="gramEnd"/>
      <w:r w:rsidR="00CF33A1">
        <w:rPr>
          <w:sz w:val="32"/>
          <w:szCs w:val="32"/>
        </w:rPr>
        <w:t xml:space="preserve"> = -2</w:t>
      </w:r>
      <w:r w:rsidR="004C28F8" w:rsidRPr="004C28F8">
        <w:rPr>
          <w:sz w:val="32"/>
          <w:szCs w:val="32"/>
        </w:rPr>
        <w:t xml:space="preserve">x + </w:t>
      </w:r>
      <w:r w:rsidR="00CF33A1">
        <w:rPr>
          <w:sz w:val="32"/>
          <w:szCs w:val="32"/>
        </w:rPr>
        <w:t>4</w:t>
      </w:r>
    </w:p>
    <w:p w:rsidR="004C28F8" w:rsidRPr="004C28F8" w:rsidRDefault="004C28F8" w:rsidP="004C28F8">
      <w:pPr>
        <w:rPr>
          <w:sz w:val="32"/>
          <w:szCs w:val="32"/>
        </w:rPr>
      </w:pPr>
    </w:p>
    <w:p w:rsidR="004C28F8" w:rsidRDefault="00BE5853" w:rsidP="004C28F8">
      <w:r>
        <w:br w:type="page"/>
      </w:r>
    </w:p>
    <w:p w:rsidR="004C28F8" w:rsidRPr="004C28F8" w:rsidRDefault="00BE5853" w:rsidP="004C28F8">
      <w:r>
        <w:rPr>
          <w:noProof/>
        </w:rPr>
        <w:pict>
          <v:group id="_x0000_s1719" style="position:absolute;margin-left:4in;margin-top:-22.8pt;width:252pt;height:244.8pt;z-index:251656192" coordorigin="4608,1584" coordsize="5040,4896">
            <v:group id="_x0000_s1720" style="position:absolute;left:5184;top:2016;width:2016;height:2016" coordorigin="5184,2016" coordsize="2016,2016">
              <v:group id="_x0000_s1721" style="position:absolute;left:5184;top:2016;width:2016;height:288" coordorigin="5184,2016" coordsize="2016,288">
                <v:rect id="_x0000_s1722" style="position:absolute;left:5472;top:2016;width:288;height:288"/>
                <v:rect id="_x0000_s1723" style="position:absolute;left:5760;top:2016;width:288;height:288"/>
                <v:rect id="_x0000_s1724" style="position:absolute;left:6048;top:2016;width:288;height:288"/>
                <v:rect id="_x0000_s1725" style="position:absolute;left:6336;top:2016;width:288;height:288"/>
                <v:rect id="_x0000_s1726" style="position:absolute;left:6624;top:2016;width:288;height:288"/>
                <v:rect id="_x0000_s1727" style="position:absolute;left:5184;top:2016;width:288;height:288"/>
                <v:rect id="_x0000_s1728" style="position:absolute;left:6912;top:2016;width:288;height:288"/>
              </v:group>
              <v:group id="_x0000_s1729" style="position:absolute;left:5184;top:2304;width:2016;height:288" coordorigin="5184,2016" coordsize="2016,288">
                <v:rect id="_x0000_s1730" style="position:absolute;left:5472;top:2016;width:288;height:288"/>
                <v:rect id="_x0000_s1731" style="position:absolute;left:5760;top:2016;width:288;height:288"/>
                <v:rect id="_x0000_s1732" style="position:absolute;left:6048;top:2016;width:288;height:288"/>
                <v:rect id="_x0000_s1733" style="position:absolute;left:6336;top:2016;width:288;height:288"/>
                <v:rect id="_x0000_s1734" style="position:absolute;left:6624;top:2016;width:288;height:288"/>
                <v:rect id="_x0000_s1735" style="position:absolute;left:5184;top:2016;width:288;height:288"/>
                <v:rect id="_x0000_s1736" style="position:absolute;left:6912;top:2016;width:288;height:288"/>
              </v:group>
              <v:group id="_x0000_s1737" style="position:absolute;left:5184;top:2592;width:2016;height:288" coordorigin="5184,2016" coordsize="2016,288">
                <v:rect id="_x0000_s1738" style="position:absolute;left:5472;top:2016;width:288;height:288"/>
                <v:rect id="_x0000_s1739" style="position:absolute;left:5760;top:2016;width:288;height:288"/>
                <v:rect id="_x0000_s1740" style="position:absolute;left:6048;top:2016;width:288;height:288"/>
                <v:rect id="_x0000_s1741" style="position:absolute;left:6336;top:2016;width:288;height:288"/>
                <v:rect id="_x0000_s1742" style="position:absolute;left:6624;top:2016;width:288;height:288"/>
                <v:rect id="_x0000_s1743" style="position:absolute;left:5184;top:2016;width:288;height:288"/>
                <v:rect id="_x0000_s1744" style="position:absolute;left:6912;top:2016;width:288;height:288"/>
              </v:group>
              <v:group id="_x0000_s1745" style="position:absolute;left:5184;top:2880;width:2016;height:288" coordorigin="5184,2016" coordsize="2016,288">
                <v:rect id="_x0000_s1746" style="position:absolute;left:5472;top:2016;width:288;height:288"/>
                <v:rect id="_x0000_s1747" style="position:absolute;left:5760;top:2016;width:288;height:288"/>
                <v:rect id="_x0000_s1748" style="position:absolute;left:6048;top:2016;width:288;height:288"/>
                <v:rect id="_x0000_s1749" style="position:absolute;left:6336;top:2016;width:288;height:288"/>
                <v:rect id="_x0000_s1750" style="position:absolute;left:6624;top:2016;width:288;height:288"/>
                <v:rect id="_x0000_s1751" style="position:absolute;left:5184;top:2016;width:288;height:288"/>
                <v:rect id="_x0000_s1752" style="position:absolute;left:6912;top:2016;width:288;height:288"/>
              </v:group>
              <v:group id="_x0000_s1753" style="position:absolute;left:5184;top:3168;width:2016;height:288" coordorigin="5184,2016" coordsize="2016,288">
                <v:rect id="_x0000_s1754" style="position:absolute;left:5472;top:2016;width:288;height:288"/>
                <v:rect id="_x0000_s1755" style="position:absolute;left:5760;top:2016;width:288;height:288"/>
                <v:rect id="_x0000_s1756" style="position:absolute;left:6048;top:2016;width:288;height:288"/>
                <v:rect id="_x0000_s1757" style="position:absolute;left:6336;top:2016;width:288;height:288"/>
                <v:rect id="_x0000_s1758" style="position:absolute;left:6624;top:2016;width:288;height:288"/>
                <v:rect id="_x0000_s1759" style="position:absolute;left:5184;top:2016;width:288;height:288"/>
                <v:rect id="_x0000_s1760" style="position:absolute;left:6912;top:2016;width:288;height:288"/>
              </v:group>
              <v:group id="_x0000_s1761" style="position:absolute;left:5184;top:3456;width:2016;height:288" coordorigin="5184,2016" coordsize="2016,288">
                <v:rect id="_x0000_s1762" style="position:absolute;left:5472;top:2016;width:288;height:288"/>
                <v:rect id="_x0000_s1763" style="position:absolute;left:5760;top:2016;width:288;height:288"/>
                <v:rect id="_x0000_s1764" style="position:absolute;left:6048;top:2016;width:288;height:288"/>
                <v:rect id="_x0000_s1765" style="position:absolute;left:6336;top:2016;width:288;height:288"/>
                <v:rect id="_x0000_s1766" style="position:absolute;left:6624;top:2016;width:288;height:288"/>
                <v:rect id="_x0000_s1767" style="position:absolute;left:5184;top:2016;width:288;height:288"/>
                <v:rect id="_x0000_s1768" style="position:absolute;left:6912;top:2016;width:288;height:288"/>
              </v:group>
              <v:group id="_x0000_s1769" style="position:absolute;left:5184;top:3744;width:2016;height:288" coordorigin="5184,2016" coordsize="2016,288">
                <v:rect id="_x0000_s1770" style="position:absolute;left:5472;top:2016;width:288;height:288"/>
                <v:rect id="_x0000_s1771" style="position:absolute;left:5760;top:2016;width:288;height:288"/>
                <v:rect id="_x0000_s1772" style="position:absolute;left:6048;top:2016;width:288;height:288"/>
                <v:rect id="_x0000_s1773" style="position:absolute;left:6336;top:2016;width:288;height:288"/>
                <v:rect id="_x0000_s1774" style="position:absolute;left:6624;top:2016;width:288;height:288"/>
                <v:rect id="_x0000_s1775" style="position:absolute;left:5184;top:2016;width:288;height:288"/>
                <v:rect id="_x0000_s1776" style="position:absolute;left:6912;top:2016;width:288;height:288"/>
              </v:group>
            </v:group>
            <v:group id="_x0000_s1777" style="position:absolute;left:7200;top:2016;width:2016;height:2016" coordorigin="5184,2016" coordsize="2016,2016">
              <v:group id="_x0000_s1778" style="position:absolute;left:5184;top:2016;width:2016;height:288" coordorigin="5184,2016" coordsize="2016,288">
                <v:rect id="_x0000_s1779" style="position:absolute;left:5472;top:2016;width:288;height:288"/>
                <v:rect id="_x0000_s1780" style="position:absolute;left:5760;top:2016;width:288;height:288"/>
                <v:rect id="_x0000_s1781" style="position:absolute;left:6048;top:2016;width:288;height:288"/>
                <v:rect id="_x0000_s1782" style="position:absolute;left:6336;top:2016;width:288;height:288"/>
                <v:rect id="_x0000_s1783" style="position:absolute;left:6624;top:2016;width:288;height:288"/>
                <v:rect id="_x0000_s1784" style="position:absolute;left:5184;top:2016;width:288;height:288"/>
                <v:rect id="_x0000_s1785" style="position:absolute;left:6912;top:2016;width:288;height:288"/>
              </v:group>
              <v:group id="_x0000_s1786" style="position:absolute;left:5184;top:2304;width:2016;height:288" coordorigin="5184,2016" coordsize="2016,288">
                <v:rect id="_x0000_s1787" style="position:absolute;left:5472;top:2016;width:288;height:288"/>
                <v:rect id="_x0000_s1788" style="position:absolute;left:5760;top:2016;width:288;height:288"/>
                <v:rect id="_x0000_s1789" style="position:absolute;left:6048;top:2016;width:288;height:288"/>
                <v:rect id="_x0000_s1790" style="position:absolute;left:6336;top:2016;width:288;height:288"/>
                <v:rect id="_x0000_s1791" style="position:absolute;left:6624;top:2016;width:288;height:288"/>
                <v:rect id="_x0000_s1792" style="position:absolute;left:5184;top:2016;width:288;height:288"/>
                <v:rect id="_x0000_s1793" style="position:absolute;left:6912;top:2016;width:288;height:288"/>
              </v:group>
              <v:group id="_x0000_s1794" style="position:absolute;left:5184;top:2592;width:2016;height:288" coordorigin="5184,2016" coordsize="2016,288">
                <v:rect id="_x0000_s1795" style="position:absolute;left:5472;top:2016;width:288;height:288"/>
                <v:rect id="_x0000_s1796" style="position:absolute;left:5760;top:2016;width:288;height:288"/>
                <v:rect id="_x0000_s1797" style="position:absolute;left:6048;top:2016;width:288;height:288"/>
                <v:rect id="_x0000_s1798" style="position:absolute;left:6336;top:2016;width:288;height:288"/>
                <v:rect id="_x0000_s1799" style="position:absolute;left:6624;top:2016;width:288;height:288"/>
                <v:rect id="_x0000_s1800" style="position:absolute;left:5184;top:2016;width:288;height:288"/>
                <v:rect id="_x0000_s1801" style="position:absolute;left:6912;top:2016;width:288;height:288"/>
              </v:group>
              <v:group id="_x0000_s1802" style="position:absolute;left:5184;top:2880;width:2016;height:288" coordorigin="5184,2016" coordsize="2016,288">
                <v:rect id="_x0000_s1803" style="position:absolute;left:5472;top:2016;width:288;height:288"/>
                <v:rect id="_x0000_s1804" style="position:absolute;left:5760;top:2016;width:288;height:288"/>
                <v:rect id="_x0000_s1805" style="position:absolute;left:6048;top:2016;width:288;height:288"/>
                <v:rect id="_x0000_s1806" style="position:absolute;left:6336;top:2016;width:288;height:288"/>
                <v:rect id="_x0000_s1807" style="position:absolute;left:6624;top:2016;width:288;height:288"/>
                <v:rect id="_x0000_s1808" style="position:absolute;left:5184;top:2016;width:288;height:288"/>
                <v:rect id="_x0000_s1809" style="position:absolute;left:6912;top:2016;width:288;height:288"/>
              </v:group>
              <v:group id="_x0000_s1810" style="position:absolute;left:5184;top:3168;width:2016;height:288" coordorigin="5184,2016" coordsize="2016,288">
                <v:rect id="_x0000_s1811" style="position:absolute;left:5472;top:2016;width:288;height:288"/>
                <v:rect id="_x0000_s1812" style="position:absolute;left:5760;top:2016;width:288;height:288"/>
                <v:rect id="_x0000_s1813" style="position:absolute;left:6048;top:2016;width:288;height:288"/>
                <v:rect id="_x0000_s1814" style="position:absolute;left:6336;top:2016;width:288;height:288"/>
                <v:rect id="_x0000_s1815" style="position:absolute;left:6624;top:2016;width:288;height:288"/>
                <v:rect id="_x0000_s1816" style="position:absolute;left:5184;top:2016;width:288;height:288"/>
                <v:rect id="_x0000_s1817" style="position:absolute;left:6912;top:2016;width:288;height:288"/>
              </v:group>
              <v:group id="_x0000_s1818" style="position:absolute;left:5184;top:3456;width:2016;height:288" coordorigin="5184,2016" coordsize="2016,288">
                <v:rect id="_x0000_s1819" style="position:absolute;left:5472;top:2016;width:288;height:288"/>
                <v:rect id="_x0000_s1820" style="position:absolute;left:5760;top:2016;width:288;height:288"/>
                <v:rect id="_x0000_s1821" style="position:absolute;left:6048;top:2016;width:288;height:288"/>
                <v:rect id="_x0000_s1822" style="position:absolute;left:6336;top:2016;width:288;height:288"/>
                <v:rect id="_x0000_s1823" style="position:absolute;left:6624;top:2016;width:288;height:288"/>
                <v:rect id="_x0000_s1824" style="position:absolute;left:5184;top:2016;width:288;height:288"/>
                <v:rect id="_x0000_s1825" style="position:absolute;left:6912;top:2016;width:288;height:288"/>
              </v:group>
              <v:group id="_x0000_s1826" style="position:absolute;left:5184;top:3744;width:2016;height:288" coordorigin="5184,2016" coordsize="2016,288">
                <v:rect id="_x0000_s1827" style="position:absolute;left:5472;top:2016;width:288;height:288"/>
                <v:rect id="_x0000_s1828" style="position:absolute;left:5760;top:2016;width:288;height:288"/>
                <v:rect id="_x0000_s1829" style="position:absolute;left:6048;top:2016;width:288;height:288"/>
                <v:rect id="_x0000_s1830" style="position:absolute;left:6336;top:2016;width:288;height:288"/>
                <v:rect id="_x0000_s1831" style="position:absolute;left:6624;top:2016;width:288;height:288"/>
                <v:rect id="_x0000_s1832" style="position:absolute;left:5184;top:2016;width:288;height:288"/>
                <v:rect id="_x0000_s1833" style="position:absolute;left:6912;top:2016;width:288;height:288"/>
              </v:group>
            </v:group>
            <v:group id="_x0000_s1834" style="position:absolute;left:5184;top:4032;width:2016;height:2016" coordorigin="5184,2016" coordsize="2016,2016">
              <v:group id="_x0000_s1835" style="position:absolute;left:5184;top:2016;width:2016;height:288" coordorigin="5184,2016" coordsize="2016,288">
                <v:rect id="_x0000_s1836" style="position:absolute;left:5472;top:2016;width:288;height:288"/>
                <v:rect id="_x0000_s1837" style="position:absolute;left:5760;top:2016;width:288;height:288"/>
                <v:rect id="_x0000_s1838" style="position:absolute;left:6048;top:2016;width:288;height:288"/>
                <v:rect id="_x0000_s1839" style="position:absolute;left:6336;top:2016;width:288;height:288"/>
                <v:rect id="_x0000_s1840" style="position:absolute;left:6624;top:2016;width:288;height:288"/>
                <v:rect id="_x0000_s1841" style="position:absolute;left:5184;top:2016;width:288;height:288"/>
                <v:rect id="_x0000_s1842" style="position:absolute;left:6912;top:2016;width:288;height:288"/>
              </v:group>
              <v:group id="_x0000_s1843" style="position:absolute;left:5184;top:2304;width:2016;height:288" coordorigin="5184,2016" coordsize="2016,288">
                <v:rect id="_x0000_s1844" style="position:absolute;left:5472;top:2016;width:288;height:288"/>
                <v:rect id="_x0000_s1845" style="position:absolute;left:5760;top:2016;width:288;height:288"/>
                <v:rect id="_x0000_s1846" style="position:absolute;left:6048;top:2016;width:288;height:288"/>
                <v:rect id="_x0000_s1847" style="position:absolute;left:6336;top:2016;width:288;height:288"/>
                <v:rect id="_x0000_s1848" style="position:absolute;left:6624;top:2016;width:288;height:288"/>
                <v:rect id="_x0000_s1849" style="position:absolute;left:5184;top:2016;width:288;height:288"/>
                <v:rect id="_x0000_s1850" style="position:absolute;left:6912;top:2016;width:288;height:288"/>
              </v:group>
              <v:group id="_x0000_s1851" style="position:absolute;left:5184;top:2592;width:2016;height:288" coordorigin="5184,2016" coordsize="2016,288">
                <v:rect id="_x0000_s1852" style="position:absolute;left:5472;top:2016;width:288;height:288"/>
                <v:rect id="_x0000_s1853" style="position:absolute;left:5760;top:2016;width:288;height:288"/>
                <v:rect id="_x0000_s1854" style="position:absolute;left:6048;top:2016;width:288;height:288"/>
                <v:rect id="_x0000_s1855" style="position:absolute;left:6336;top:2016;width:288;height:288"/>
                <v:rect id="_x0000_s1856" style="position:absolute;left:6624;top:2016;width:288;height:288"/>
                <v:rect id="_x0000_s1857" style="position:absolute;left:5184;top:2016;width:288;height:288"/>
                <v:rect id="_x0000_s1858" style="position:absolute;left:6912;top:2016;width:288;height:288"/>
              </v:group>
              <v:group id="_x0000_s1859" style="position:absolute;left:5184;top:2880;width:2016;height:288" coordorigin="5184,2016" coordsize="2016,288">
                <v:rect id="_x0000_s1860" style="position:absolute;left:5472;top:2016;width:288;height:288"/>
                <v:rect id="_x0000_s1861" style="position:absolute;left:5760;top:2016;width:288;height:288"/>
                <v:rect id="_x0000_s1862" style="position:absolute;left:6048;top:2016;width:288;height:288"/>
                <v:rect id="_x0000_s1863" style="position:absolute;left:6336;top:2016;width:288;height:288"/>
                <v:rect id="_x0000_s1864" style="position:absolute;left:6624;top:2016;width:288;height:288"/>
                <v:rect id="_x0000_s1865" style="position:absolute;left:5184;top:2016;width:288;height:288"/>
                <v:rect id="_x0000_s1866" style="position:absolute;left:6912;top:2016;width:288;height:288"/>
              </v:group>
              <v:group id="_x0000_s1867" style="position:absolute;left:5184;top:3168;width:2016;height:288" coordorigin="5184,2016" coordsize="2016,288">
                <v:rect id="_x0000_s1868" style="position:absolute;left:5472;top:2016;width:288;height:288"/>
                <v:rect id="_x0000_s1869" style="position:absolute;left:5760;top:2016;width:288;height:288"/>
                <v:rect id="_x0000_s1870" style="position:absolute;left:6048;top:2016;width:288;height:288"/>
                <v:rect id="_x0000_s1871" style="position:absolute;left:6336;top:2016;width:288;height:288"/>
                <v:rect id="_x0000_s1872" style="position:absolute;left:6624;top:2016;width:288;height:288"/>
                <v:rect id="_x0000_s1873" style="position:absolute;left:5184;top:2016;width:288;height:288"/>
                <v:rect id="_x0000_s1874" style="position:absolute;left:6912;top:2016;width:288;height:288"/>
              </v:group>
              <v:group id="_x0000_s1875" style="position:absolute;left:5184;top:3456;width:2016;height:288" coordorigin="5184,2016" coordsize="2016,288">
                <v:rect id="_x0000_s1876" style="position:absolute;left:5472;top:2016;width:288;height:288"/>
                <v:rect id="_x0000_s1877" style="position:absolute;left:5760;top:2016;width:288;height:288"/>
                <v:rect id="_x0000_s1878" style="position:absolute;left:6048;top:2016;width:288;height:288"/>
                <v:rect id="_x0000_s1879" style="position:absolute;left:6336;top:2016;width:288;height:288"/>
                <v:rect id="_x0000_s1880" style="position:absolute;left:6624;top:2016;width:288;height:288"/>
                <v:rect id="_x0000_s1881" style="position:absolute;left:5184;top:2016;width:288;height:288"/>
                <v:rect id="_x0000_s1882" style="position:absolute;left:6912;top:2016;width:288;height:288"/>
              </v:group>
              <v:group id="_x0000_s1883" style="position:absolute;left:5184;top:3744;width:2016;height:288" coordorigin="5184,2016" coordsize="2016,288">
                <v:rect id="_x0000_s1884" style="position:absolute;left:5472;top:2016;width:288;height:288"/>
                <v:rect id="_x0000_s1885" style="position:absolute;left:5760;top:2016;width:288;height:288"/>
                <v:rect id="_x0000_s1886" style="position:absolute;left:6048;top:2016;width:288;height:288"/>
                <v:rect id="_x0000_s1887" style="position:absolute;left:6336;top:2016;width:288;height:288"/>
                <v:rect id="_x0000_s1888" style="position:absolute;left:6624;top:2016;width:288;height:288"/>
                <v:rect id="_x0000_s1889" style="position:absolute;left:5184;top:2016;width:288;height:288"/>
                <v:rect id="_x0000_s1890" style="position:absolute;left:6912;top:2016;width:288;height:288"/>
              </v:group>
            </v:group>
            <v:group id="_x0000_s1891" style="position:absolute;left:7200;top:4032;width:2016;height:2016" coordorigin="5184,2016" coordsize="2016,2016">
              <v:group id="_x0000_s1892" style="position:absolute;left:5184;top:2016;width:2016;height:288" coordorigin="5184,2016" coordsize="2016,288">
                <v:rect id="_x0000_s1893" style="position:absolute;left:5472;top:2016;width:288;height:288"/>
                <v:rect id="_x0000_s1894" style="position:absolute;left:5760;top:2016;width:288;height:288"/>
                <v:rect id="_x0000_s1895" style="position:absolute;left:6048;top:2016;width:288;height:288"/>
                <v:rect id="_x0000_s1896" style="position:absolute;left:6336;top:2016;width:288;height:288"/>
                <v:rect id="_x0000_s1897" style="position:absolute;left:6624;top:2016;width:288;height:288"/>
                <v:rect id="_x0000_s1898" style="position:absolute;left:5184;top:2016;width:288;height:288"/>
                <v:rect id="_x0000_s1899" style="position:absolute;left:6912;top:2016;width:288;height:288"/>
              </v:group>
              <v:group id="_x0000_s1900" style="position:absolute;left:5184;top:2304;width:2016;height:288" coordorigin="5184,2016" coordsize="2016,288">
                <v:rect id="_x0000_s1901" style="position:absolute;left:5472;top:2016;width:288;height:288"/>
                <v:rect id="_x0000_s1902" style="position:absolute;left:5760;top:2016;width:288;height:288"/>
                <v:rect id="_x0000_s1903" style="position:absolute;left:6048;top:2016;width:288;height:288"/>
                <v:rect id="_x0000_s1904" style="position:absolute;left:6336;top:2016;width:288;height:288"/>
                <v:rect id="_x0000_s1905" style="position:absolute;left:6624;top:2016;width:288;height:288"/>
                <v:rect id="_x0000_s1906" style="position:absolute;left:5184;top:2016;width:288;height:288"/>
                <v:rect id="_x0000_s1907" style="position:absolute;left:6912;top:2016;width:288;height:288"/>
              </v:group>
              <v:group id="_x0000_s1908" style="position:absolute;left:5184;top:2592;width:2016;height:288" coordorigin="5184,2016" coordsize="2016,288">
                <v:rect id="_x0000_s1909" style="position:absolute;left:5472;top:2016;width:288;height:288"/>
                <v:rect id="_x0000_s1910" style="position:absolute;left:5760;top:2016;width:288;height:288"/>
                <v:rect id="_x0000_s1911" style="position:absolute;left:6048;top:2016;width:288;height:288"/>
                <v:rect id="_x0000_s1912" style="position:absolute;left:6336;top:2016;width:288;height:288"/>
                <v:rect id="_x0000_s1913" style="position:absolute;left:6624;top:2016;width:288;height:288"/>
                <v:rect id="_x0000_s1914" style="position:absolute;left:5184;top:2016;width:288;height:288"/>
                <v:rect id="_x0000_s1915" style="position:absolute;left:6912;top:2016;width:288;height:288"/>
              </v:group>
              <v:group id="_x0000_s1916" style="position:absolute;left:5184;top:2880;width:2016;height:288" coordorigin="5184,2016" coordsize="2016,288">
                <v:rect id="_x0000_s1917" style="position:absolute;left:5472;top:2016;width:288;height:288"/>
                <v:rect id="_x0000_s1918" style="position:absolute;left:5760;top:2016;width:288;height:288"/>
                <v:rect id="_x0000_s1919" style="position:absolute;left:6048;top:2016;width:288;height:288"/>
                <v:rect id="_x0000_s1920" style="position:absolute;left:6336;top:2016;width:288;height:288"/>
                <v:rect id="_x0000_s1921" style="position:absolute;left:6624;top:2016;width:288;height:288"/>
                <v:rect id="_x0000_s1922" style="position:absolute;left:5184;top:2016;width:288;height:288"/>
                <v:rect id="_x0000_s1923" style="position:absolute;left:6912;top:2016;width:288;height:288"/>
              </v:group>
              <v:group id="_x0000_s1924" style="position:absolute;left:5184;top:3168;width:2016;height:288" coordorigin="5184,2016" coordsize="2016,288">
                <v:rect id="_x0000_s1925" style="position:absolute;left:5472;top:2016;width:288;height:288"/>
                <v:rect id="_x0000_s1926" style="position:absolute;left:5760;top:2016;width:288;height:288"/>
                <v:rect id="_x0000_s1927" style="position:absolute;left:6048;top:2016;width:288;height:288"/>
                <v:rect id="_x0000_s1928" style="position:absolute;left:6336;top:2016;width:288;height:288"/>
                <v:rect id="_x0000_s1929" style="position:absolute;left:6624;top:2016;width:288;height:288"/>
                <v:rect id="_x0000_s1930" style="position:absolute;left:5184;top:2016;width:288;height:288"/>
                <v:rect id="_x0000_s1931" style="position:absolute;left:6912;top:2016;width:288;height:288"/>
              </v:group>
              <v:group id="_x0000_s1932" style="position:absolute;left:5184;top:3456;width:2016;height:288" coordorigin="5184,2016" coordsize="2016,288">
                <v:rect id="_x0000_s1933" style="position:absolute;left:5472;top:2016;width:288;height:288"/>
                <v:rect id="_x0000_s1934" style="position:absolute;left:5760;top:2016;width:288;height:288"/>
                <v:rect id="_x0000_s1935" style="position:absolute;left:6048;top:2016;width:288;height:288"/>
                <v:rect id="_x0000_s1936" style="position:absolute;left:6336;top:2016;width:288;height:288"/>
                <v:rect id="_x0000_s1937" style="position:absolute;left:6624;top:2016;width:288;height:288"/>
                <v:rect id="_x0000_s1938" style="position:absolute;left:5184;top:2016;width:288;height:288"/>
                <v:rect id="_x0000_s1939" style="position:absolute;left:6912;top:2016;width:288;height:288"/>
              </v:group>
              <v:group id="_x0000_s1940" style="position:absolute;left:5184;top:3744;width:2016;height:288" coordorigin="5184,2016" coordsize="2016,288">
                <v:rect id="_x0000_s1941" style="position:absolute;left:5472;top:2016;width:288;height:288"/>
                <v:rect id="_x0000_s1942" style="position:absolute;left:5760;top:2016;width:288;height:288"/>
                <v:rect id="_x0000_s1943" style="position:absolute;left:6048;top:2016;width:288;height:288"/>
                <v:rect id="_x0000_s1944" style="position:absolute;left:6336;top:2016;width:288;height:288"/>
                <v:rect id="_x0000_s1945" style="position:absolute;left:6624;top:2016;width:288;height:288"/>
                <v:rect id="_x0000_s1946" style="position:absolute;left:5184;top:2016;width:288;height:288"/>
                <v:rect id="_x0000_s1947" style="position:absolute;left:6912;top:2016;width:288;height:288"/>
              </v:group>
            </v:group>
            <v:line id="_x0000_s1948" style="position:absolute" from="4608,4032" to="9648,4032" strokeweight="3pt">
              <v:stroke startarrow="block" endarrow="block"/>
            </v:line>
            <v:line id="_x0000_s1949" style="position:absolute" from="7200,1584" to="7200,6480" strokeweight="3pt">
              <v:stroke startarrow="block" endarrow="block"/>
            </v:line>
          </v:group>
        </w:pict>
      </w:r>
    </w:p>
    <w:p w:rsidR="004C28F8" w:rsidRPr="004C28F8" w:rsidRDefault="004C28F8" w:rsidP="00BE5853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412" type="#_x0000_t75" style="position:absolute;margin-left:18pt;margin-top:-.1pt;width:91.45pt;height:46.5pt;z-index:251657216" strokecolor="white">
            <v:imagedata r:id="rId5" o:title=""/>
          </v:shape>
          <o:OLEObject Type="Embed" ProgID="Equation.DSMT4" ShapeID="_x0000_s2412" DrawAspect="Content" ObjectID="_1437117628" r:id="rId6"/>
        </w:pict>
      </w:r>
      <w:r w:rsidR="00BE5853">
        <w:t>3)</w:t>
      </w:r>
      <w:r w:rsidRPr="004C28F8">
        <w:t xml:space="preserve"> </w:t>
      </w:r>
    </w:p>
    <w:p w:rsidR="004C28F8" w:rsidRDefault="004C28F8" w:rsidP="004C28F8"/>
    <w:p w:rsidR="004C28F8" w:rsidRDefault="004C28F8" w:rsidP="004C28F8"/>
    <w:p w:rsidR="004C28F8" w:rsidRDefault="004C28F8" w:rsidP="004C28F8"/>
    <w:p w:rsidR="004C28F8" w:rsidRDefault="004C28F8"/>
    <w:p w:rsidR="004C28F8" w:rsidRDefault="004C28F8"/>
    <w:p w:rsidR="004C28F8" w:rsidRDefault="004C28F8"/>
    <w:p w:rsidR="00BE5853" w:rsidRDefault="00BE5853"/>
    <w:p w:rsidR="00BE5853" w:rsidRDefault="00BE5853"/>
    <w:p w:rsidR="00BE5853" w:rsidRDefault="00BE5853"/>
    <w:p w:rsidR="00BE5853" w:rsidRDefault="00BE5853"/>
    <w:p w:rsidR="00BE5853" w:rsidRDefault="00BE5853"/>
    <w:p w:rsidR="00BE5853" w:rsidRDefault="00BE5853"/>
    <w:p w:rsidR="00BE5853" w:rsidRDefault="00BE5853"/>
    <w:p w:rsidR="00BE5853" w:rsidRDefault="00BE5853">
      <w:r>
        <w:rPr>
          <w:noProof/>
        </w:rPr>
        <w:pict>
          <v:group id="_x0000_s2415" style="position:absolute;margin-left:4in;margin-top:13.2pt;width:252pt;height:244.8pt;z-index:251660288" coordorigin="4608,1584" coordsize="5040,4896">
            <v:group id="_x0000_s2416" style="position:absolute;left:5184;top:2016;width:2016;height:2016" coordorigin="5184,2016" coordsize="2016,2016">
              <v:group id="_x0000_s2417" style="position:absolute;left:5184;top:2016;width:2016;height:288" coordorigin="5184,2016" coordsize="2016,288">
                <v:rect id="_x0000_s2418" style="position:absolute;left:5472;top:2016;width:288;height:288"/>
                <v:rect id="_x0000_s2419" style="position:absolute;left:5760;top:2016;width:288;height:288"/>
                <v:rect id="_x0000_s2420" style="position:absolute;left:6048;top:2016;width:288;height:288"/>
                <v:rect id="_x0000_s2421" style="position:absolute;left:6336;top:2016;width:288;height:288"/>
                <v:rect id="_x0000_s2422" style="position:absolute;left:6624;top:2016;width:288;height:288"/>
                <v:rect id="_x0000_s2423" style="position:absolute;left:5184;top:2016;width:288;height:288"/>
                <v:rect id="_x0000_s2424" style="position:absolute;left:6912;top:2016;width:288;height:288"/>
              </v:group>
              <v:group id="_x0000_s2425" style="position:absolute;left:5184;top:2304;width:2016;height:288" coordorigin="5184,2016" coordsize="2016,288">
                <v:rect id="_x0000_s2426" style="position:absolute;left:5472;top:2016;width:288;height:288"/>
                <v:rect id="_x0000_s2427" style="position:absolute;left:5760;top:2016;width:288;height:288"/>
                <v:rect id="_x0000_s2428" style="position:absolute;left:6048;top:2016;width:288;height:288"/>
                <v:rect id="_x0000_s2429" style="position:absolute;left:6336;top:2016;width:288;height:288"/>
                <v:rect id="_x0000_s2430" style="position:absolute;left:6624;top:2016;width:288;height:288"/>
                <v:rect id="_x0000_s2431" style="position:absolute;left:5184;top:2016;width:288;height:288"/>
                <v:rect id="_x0000_s2432" style="position:absolute;left:6912;top:2016;width:288;height:288"/>
              </v:group>
              <v:group id="_x0000_s2433" style="position:absolute;left:5184;top:2592;width:2016;height:288" coordorigin="5184,2016" coordsize="2016,288">
                <v:rect id="_x0000_s2434" style="position:absolute;left:5472;top:2016;width:288;height:288"/>
                <v:rect id="_x0000_s2435" style="position:absolute;left:5760;top:2016;width:288;height:288"/>
                <v:rect id="_x0000_s2436" style="position:absolute;left:6048;top:2016;width:288;height:288"/>
                <v:rect id="_x0000_s2437" style="position:absolute;left:6336;top:2016;width:288;height:288"/>
                <v:rect id="_x0000_s2438" style="position:absolute;left:6624;top:2016;width:288;height:288"/>
                <v:rect id="_x0000_s2439" style="position:absolute;left:5184;top:2016;width:288;height:288"/>
                <v:rect id="_x0000_s2440" style="position:absolute;left:6912;top:2016;width:288;height:288"/>
              </v:group>
              <v:group id="_x0000_s2441" style="position:absolute;left:5184;top:2880;width:2016;height:288" coordorigin="5184,2016" coordsize="2016,288">
                <v:rect id="_x0000_s2442" style="position:absolute;left:5472;top:2016;width:288;height:288"/>
                <v:rect id="_x0000_s2443" style="position:absolute;left:5760;top:2016;width:288;height:288"/>
                <v:rect id="_x0000_s2444" style="position:absolute;left:6048;top:2016;width:288;height:288"/>
                <v:rect id="_x0000_s2445" style="position:absolute;left:6336;top:2016;width:288;height:288"/>
                <v:rect id="_x0000_s2446" style="position:absolute;left:6624;top:2016;width:288;height:288"/>
                <v:rect id="_x0000_s2447" style="position:absolute;left:5184;top:2016;width:288;height:288"/>
                <v:rect id="_x0000_s2448" style="position:absolute;left:6912;top:2016;width:288;height:288"/>
              </v:group>
              <v:group id="_x0000_s2449" style="position:absolute;left:5184;top:3168;width:2016;height:288" coordorigin="5184,2016" coordsize="2016,288">
                <v:rect id="_x0000_s2450" style="position:absolute;left:5472;top:2016;width:288;height:288"/>
                <v:rect id="_x0000_s2451" style="position:absolute;left:5760;top:2016;width:288;height:288"/>
                <v:rect id="_x0000_s2452" style="position:absolute;left:6048;top:2016;width:288;height:288"/>
                <v:rect id="_x0000_s2453" style="position:absolute;left:6336;top:2016;width:288;height:288"/>
                <v:rect id="_x0000_s2454" style="position:absolute;left:6624;top:2016;width:288;height:288"/>
                <v:rect id="_x0000_s2455" style="position:absolute;left:5184;top:2016;width:288;height:288"/>
                <v:rect id="_x0000_s2456" style="position:absolute;left:6912;top:2016;width:288;height:288"/>
              </v:group>
              <v:group id="_x0000_s2457" style="position:absolute;left:5184;top:3456;width:2016;height:288" coordorigin="5184,2016" coordsize="2016,288">
                <v:rect id="_x0000_s2458" style="position:absolute;left:5472;top:2016;width:288;height:288"/>
                <v:rect id="_x0000_s2459" style="position:absolute;left:5760;top:2016;width:288;height:288"/>
                <v:rect id="_x0000_s2460" style="position:absolute;left:6048;top:2016;width:288;height:288"/>
                <v:rect id="_x0000_s2461" style="position:absolute;left:6336;top:2016;width:288;height:288"/>
                <v:rect id="_x0000_s2462" style="position:absolute;left:6624;top:2016;width:288;height:288"/>
                <v:rect id="_x0000_s2463" style="position:absolute;left:5184;top:2016;width:288;height:288"/>
                <v:rect id="_x0000_s2464" style="position:absolute;left:6912;top:2016;width:288;height:288"/>
              </v:group>
              <v:group id="_x0000_s2465" style="position:absolute;left:5184;top:3744;width:2016;height:288" coordorigin="5184,2016" coordsize="2016,288">
                <v:rect id="_x0000_s2466" style="position:absolute;left:5472;top:2016;width:288;height:288"/>
                <v:rect id="_x0000_s2467" style="position:absolute;left:5760;top:2016;width:288;height:288"/>
                <v:rect id="_x0000_s2468" style="position:absolute;left:6048;top:2016;width:288;height:288"/>
                <v:rect id="_x0000_s2469" style="position:absolute;left:6336;top:2016;width:288;height:288"/>
                <v:rect id="_x0000_s2470" style="position:absolute;left:6624;top:2016;width:288;height:288"/>
                <v:rect id="_x0000_s2471" style="position:absolute;left:5184;top:2016;width:288;height:288"/>
                <v:rect id="_x0000_s2472" style="position:absolute;left:6912;top:2016;width:288;height:288"/>
              </v:group>
            </v:group>
            <v:group id="_x0000_s2473" style="position:absolute;left:7200;top:2016;width:2016;height:2016" coordorigin="5184,2016" coordsize="2016,2016">
              <v:group id="_x0000_s2474" style="position:absolute;left:5184;top:2016;width:2016;height:288" coordorigin="5184,2016" coordsize="2016,288">
                <v:rect id="_x0000_s2475" style="position:absolute;left:5472;top:2016;width:288;height:288"/>
                <v:rect id="_x0000_s2476" style="position:absolute;left:5760;top:2016;width:288;height:288"/>
                <v:rect id="_x0000_s2477" style="position:absolute;left:6048;top:2016;width:288;height:288"/>
                <v:rect id="_x0000_s2478" style="position:absolute;left:6336;top:2016;width:288;height:288"/>
                <v:rect id="_x0000_s2479" style="position:absolute;left:6624;top:2016;width:288;height:288"/>
                <v:rect id="_x0000_s2480" style="position:absolute;left:5184;top:2016;width:288;height:288"/>
                <v:rect id="_x0000_s2481" style="position:absolute;left:6912;top:2016;width:288;height:288"/>
              </v:group>
              <v:group id="_x0000_s2482" style="position:absolute;left:5184;top:2304;width:2016;height:288" coordorigin="5184,2016" coordsize="2016,288">
                <v:rect id="_x0000_s2483" style="position:absolute;left:5472;top:2016;width:288;height:288"/>
                <v:rect id="_x0000_s2484" style="position:absolute;left:5760;top:2016;width:288;height:288"/>
                <v:rect id="_x0000_s2485" style="position:absolute;left:6048;top:2016;width:288;height:288"/>
                <v:rect id="_x0000_s2486" style="position:absolute;left:6336;top:2016;width:288;height:288"/>
                <v:rect id="_x0000_s2487" style="position:absolute;left:6624;top:2016;width:288;height:288"/>
                <v:rect id="_x0000_s2488" style="position:absolute;left:5184;top:2016;width:288;height:288"/>
                <v:rect id="_x0000_s2489" style="position:absolute;left:6912;top:2016;width:288;height:288"/>
              </v:group>
              <v:group id="_x0000_s2490" style="position:absolute;left:5184;top:2592;width:2016;height:288" coordorigin="5184,2016" coordsize="2016,288">
                <v:rect id="_x0000_s2491" style="position:absolute;left:5472;top:2016;width:288;height:288"/>
                <v:rect id="_x0000_s2492" style="position:absolute;left:5760;top:2016;width:288;height:288"/>
                <v:rect id="_x0000_s2493" style="position:absolute;left:6048;top:2016;width:288;height:288"/>
                <v:rect id="_x0000_s2494" style="position:absolute;left:6336;top:2016;width:288;height:288"/>
                <v:rect id="_x0000_s2495" style="position:absolute;left:6624;top:2016;width:288;height:288"/>
                <v:rect id="_x0000_s2496" style="position:absolute;left:5184;top:2016;width:288;height:288"/>
                <v:rect id="_x0000_s2497" style="position:absolute;left:6912;top:2016;width:288;height:288"/>
              </v:group>
              <v:group id="_x0000_s2498" style="position:absolute;left:5184;top:2880;width:2016;height:288" coordorigin="5184,2016" coordsize="2016,288">
                <v:rect id="_x0000_s2499" style="position:absolute;left:5472;top:2016;width:288;height:288"/>
                <v:rect id="_x0000_s2500" style="position:absolute;left:5760;top:2016;width:288;height:288"/>
                <v:rect id="_x0000_s2501" style="position:absolute;left:6048;top:2016;width:288;height:288"/>
                <v:rect id="_x0000_s2502" style="position:absolute;left:6336;top:2016;width:288;height:288"/>
                <v:rect id="_x0000_s2503" style="position:absolute;left:6624;top:2016;width:288;height:288"/>
                <v:rect id="_x0000_s2504" style="position:absolute;left:5184;top:2016;width:288;height:288"/>
                <v:rect id="_x0000_s2505" style="position:absolute;left:6912;top:2016;width:288;height:288"/>
              </v:group>
              <v:group id="_x0000_s2506" style="position:absolute;left:5184;top:3168;width:2016;height:288" coordorigin="5184,2016" coordsize="2016,288">
                <v:rect id="_x0000_s2507" style="position:absolute;left:5472;top:2016;width:288;height:288"/>
                <v:rect id="_x0000_s2508" style="position:absolute;left:5760;top:2016;width:288;height:288"/>
                <v:rect id="_x0000_s2509" style="position:absolute;left:6048;top:2016;width:288;height:288"/>
                <v:rect id="_x0000_s2510" style="position:absolute;left:6336;top:2016;width:288;height:288"/>
                <v:rect id="_x0000_s2511" style="position:absolute;left:6624;top:2016;width:288;height:288"/>
                <v:rect id="_x0000_s2512" style="position:absolute;left:5184;top:2016;width:288;height:288"/>
                <v:rect id="_x0000_s2513" style="position:absolute;left:6912;top:2016;width:288;height:288"/>
              </v:group>
              <v:group id="_x0000_s2514" style="position:absolute;left:5184;top:3456;width:2016;height:288" coordorigin="5184,2016" coordsize="2016,288">
                <v:rect id="_x0000_s2515" style="position:absolute;left:5472;top:2016;width:288;height:288"/>
                <v:rect id="_x0000_s2516" style="position:absolute;left:5760;top:2016;width:288;height:288"/>
                <v:rect id="_x0000_s2517" style="position:absolute;left:6048;top:2016;width:288;height:288"/>
                <v:rect id="_x0000_s2518" style="position:absolute;left:6336;top:2016;width:288;height:288"/>
                <v:rect id="_x0000_s2519" style="position:absolute;left:6624;top:2016;width:288;height:288"/>
                <v:rect id="_x0000_s2520" style="position:absolute;left:5184;top:2016;width:288;height:288"/>
                <v:rect id="_x0000_s2521" style="position:absolute;left:6912;top:2016;width:288;height:288"/>
              </v:group>
              <v:group id="_x0000_s2522" style="position:absolute;left:5184;top:3744;width:2016;height:288" coordorigin="5184,2016" coordsize="2016,288">
                <v:rect id="_x0000_s2523" style="position:absolute;left:5472;top:2016;width:288;height:288"/>
                <v:rect id="_x0000_s2524" style="position:absolute;left:5760;top:2016;width:288;height:288"/>
                <v:rect id="_x0000_s2525" style="position:absolute;left:6048;top:2016;width:288;height:288"/>
                <v:rect id="_x0000_s2526" style="position:absolute;left:6336;top:2016;width:288;height:288"/>
                <v:rect id="_x0000_s2527" style="position:absolute;left:6624;top:2016;width:288;height:288"/>
                <v:rect id="_x0000_s2528" style="position:absolute;left:5184;top:2016;width:288;height:288"/>
                <v:rect id="_x0000_s2529" style="position:absolute;left:6912;top:2016;width:288;height:288"/>
              </v:group>
            </v:group>
            <v:group id="_x0000_s2530" style="position:absolute;left:5184;top:4032;width:2016;height:2016" coordorigin="5184,2016" coordsize="2016,2016">
              <v:group id="_x0000_s2531" style="position:absolute;left:5184;top:2016;width:2016;height:288" coordorigin="5184,2016" coordsize="2016,288">
                <v:rect id="_x0000_s2532" style="position:absolute;left:5472;top:2016;width:288;height:288"/>
                <v:rect id="_x0000_s2533" style="position:absolute;left:5760;top:2016;width:288;height:288"/>
                <v:rect id="_x0000_s2534" style="position:absolute;left:6048;top:2016;width:288;height:288"/>
                <v:rect id="_x0000_s2535" style="position:absolute;left:6336;top:2016;width:288;height:288"/>
                <v:rect id="_x0000_s2536" style="position:absolute;left:6624;top:2016;width:288;height:288"/>
                <v:rect id="_x0000_s2537" style="position:absolute;left:5184;top:2016;width:288;height:288"/>
                <v:rect id="_x0000_s2538" style="position:absolute;left:6912;top:2016;width:288;height:288"/>
              </v:group>
              <v:group id="_x0000_s2539" style="position:absolute;left:5184;top:2304;width:2016;height:288" coordorigin="5184,2016" coordsize="2016,288">
                <v:rect id="_x0000_s2540" style="position:absolute;left:5472;top:2016;width:288;height:288"/>
                <v:rect id="_x0000_s2541" style="position:absolute;left:5760;top:2016;width:288;height:288"/>
                <v:rect id="_x0000_s2542" style="position:absolute;left:6048;top:2016;width:288;height:288"/>
                <v:rect id="_x0000_s2543" style="position:absolute;left:6336;top:2016;width:288;height:288"/>
                <v:rect id="_x0000_s2544" style="position:absolute;left:6624;top:2016;width:288;height:288"/>
                <v:rect id="_x0000_s2545" style="position:absolute;left:5184;top:2016;width:288;height:288"/>
                <v:rect id="_x0000_s2546" style="position:absolute;left:6912;top:2016;width:288;height:288"/>
              </v:group>
              <v:group id="_x0000_s2547" style="position:absolute;left:5184;top:2592;width:2016;height:288" coordorigin="5184,2016" coordsize="2016,288">
                <v:rect id="_x0000_s2548" style="position:absolute;left:5472;top:2016;width:288;height:288"/>
                <v:rect id="_x0000_s2549" style="position:absolute;left:5760;top:2016;width:288;height:288"/>
                <v:rect id="_x0000_s2550" style="position:absolute;left:6048;top:2016;width:288;height:288"/>
                <v:rect id="_x0000_s2551" style="position:absolute;left:6336;top:2016;width:288;height:288"/>
                <v:rect id="_x0000_s2552" style="position:absolute;left:6624;top:2016;width:288;height:288"/>
                <v:rect id="_x0000_s2553" style="position:absolute;left:5184;top:2016;width:288;height:288"/>
                <v:rect id="_x0000_s2554" style="position:absolute;left:6912;top:2016;width:288;height:288"/>
              </v:group>
              <v:group id="_x0000_s2555" style="position:absolute;left:5184;top:2880;width:2016;height:288" coordorigin="5184,2016" coordsize="2016,288">
                <v:rect id="_x0000_s2556" style="position:absolute;left:5472;top:2016;width:288;height:288"/>
                <v:rect id="_x0000_s2557" style="position:absolute;left:5760;top:2016;width:288;height:288"/>
                <v:rect id="_x0000_s2558" style="position:absolute;left:6048;top:2016;width:288;height:288"/>
                <v:rect id="_x0000_s2559" style="position:absolute;left:6336;top:2016;width:288;height:288"/>
                <v:rect id="_x0000_s2560" style="position:absolute;left:6624;top:2016;width:288;height:288"/>
                <v:rect id="_x0000_s2561" style="position:absolute;left:5184;top:2016;width:288;height:288"/>
                <v:rect id="_x0000_s2562" style="position:absolute;left:6912;top:2016;width:288;height:288"/>
              </v:group>
              <v:group id="_x0000_s2563" style="position:absolute;left:5184;top:3168;width:2016;height:288" coordorigin="5184,2016" coordsize="2016,288">
                <v:rect id="_x0000_s2564" style="position:absolute;left:5472;top:2016;width:288;height:288"/>
                <v:rect id="_x0000_s2565" style="position:absolute;left:5760;top:2016;width:288;height:288"/>
                <v:rect id="_x0000_s2566" style="position:absolute;left:6048;top:2016;width:288;height:288"/>
                <v:rect id="_x0000_s2567" style="position:absolute;left:6336;top:2016;width:288;height:288"/>
                <v:rect id="_x0000_s2568" style="position:absolute;left:6624;top:2016;width:288;height:288"/>
                <v:rect id="_x0000_s2569" style="position:absolute;left:5184;top:2016;width:288;height:288"/>
                <v:rect id="_x0000_s2570" style="position:absolute;left:6912;top:2016;width:288;height:288"/>
              </v:group>
              <v:group id="_x0000_s2571" style="position:absolute;left:5184;top:3456;width:2016;height:288" coordorigin="5184,2016" coordsize="2016,288">
                <v:rect id="_x0000_s2572" style="position:absolute;left:5472;top:2016;width:288;height:288"/>
                <v:rect id="_x0000_s2573" style="position:absolute;left:5760;top:2016;width:288;height:288"/>
                <v:rect id="_x0000_s2574" style="position:absolute;left:6048;top:2016;width:288;height:288"/>
                <v:rect id="_x0000_s2575" style="position:absolute;left:6336;top:2016;width:288;height:288"/>
                <v:rect id="_x0000_s2576" style="position:absolute;left:6624;top:2016;width:288;height:288"/>
                <v:rect id="_x0000_s2577" style="position:absolute;left:5184;top:2016;width:288;height:288"/>
                <v:rect id="_x0000_s2578" style="position:absolute;left:6912;top:2016;width:288;height:288"/>
              </v:group>
              <v:group id="_x0000_s2579" style="position:absolute;left:5184;top:3744;width:2016;height:288" coordorigin="5184,2016" coordsize="2016,288">
                <v:rect id="_x0000_s2580" style="position:absolute;left:5472;top:2016;width:288;height:288"/>
                <v:rect id="_x0000_s2581" style="position:absolute;left:5760;top:2016;width:288;height:288"/>
                <v:rect id="_x0000_s2582" style="position:absolute;left:6048;top:2016;width:288;height:288"/>
                <v:rect id="_x0000_s2583" style="position:absolute;left:6336;top:2016;width:288;height:288"/>
                <v:rect id="_x0000_s2584" style="position:absolute;left:6624;top:2016;width:288;height:288"/>
                <v:rect id="_x0000_s2585" style="position:absolute;left:5184;top:2016;width:288;height:288"/>
                <v:rect id="_x0000_s2586" style="position:absolute;left:6912;top:2016;width:288;height:288"/>
              </v:group>
            </v:group>
            <v:group id="_x0000_s2587" style="position:absolute;left:7200;top:4032;width:2016;height:2016" coordorigin="5184,2016" coordsize="2016,2016">
              <v:group id="_x0000_s2588" style="position:absolute;left:5184;top:2016;width:2016;height:288" coordorigin="5184,2016" coordsize="2016,288">
                <v:rect id="_x0000_s2589" style="position:absolute;left:5472;top:2016;width:288;height:288"/>
                <v:rect id="_x0000_s2590" style="position:absolute;left:5760;top:2016;width:288;height:288"/>
                <v:rect id="_x0000_s2591" style="position:absolute;left:6048;top:2016;width:288;height:288"/>
                <v:rect id="_x0000_s2592" style="position:absolute;left:6336;top:2016;width:288;height:288"/>
                <v:rect id="_x0000_s2593" style="position:absolute;left:6624;top:2016;width:288;height:288"/>
                <v:rect id="_x0000_s2594" style="position:absolute;left:5184;top:2016;width:288;height:288"/>
                <v:rect id="_x0000_s2595" style="position:absolute;left:6912;top:2016;width:288;height:288"/>
              </v:group>
              <v:group id="_x0000_s2596" style="position:absolute;left:5184;top:2304;width:2016;height:288" coordorigin="5184,2016" coordsize="2016,288">
                <v:rect id="_x0000_s2597" style="position:absolute;left:5472;top:2016;width:288;height:288"/>
                <v:rect id="_x0000_s2598" style="position:absolute;left:5760;top:2016;width:288;height:288"/>
                <v:rect id="_x0000_s2599" style="position:absolute;left:6048;top:2016;width:288;height:288"/>
                <v:rect id="_x0000_s2600" style="position:absolute;left:6336;top:2016;width:288;height:288"/>
                <v:rect id="_x0000_s2601" style="position:absolute;left:6624;top:2016;width:288;height:288"/>
                <v:rect id="_x0000_s2602" style="position:absolute;left:5184;top:2016;width:288;height:288"/>
                <v:rect id="_x0000_s2603" style="position:absolute;left:6912;top:2016;width:288;height:288"/>
              </v:group>
              <v:group id="_x0000_s2604" style="position:absolute;left:5184;top:2592;width:2016;height:288" coordorigin="5184,2016" coordsize="2016,288">
                <v:rect id="_x0000_s2605" style="position:absolute;left:5472;top:2016;width:288;height:288"/>
                <v:rect id="_x0000_s2606" style="position:absolute;left:5760;top:2016;width:288;height:288"/>
                <v:rect id="_x0000_s2607" style="position:absolute;left:6048;top:2016;width:288;height:288"/>
                <v:rect id="_x0000_s2608" style="position:absolute;left:6336;top:2016;width:288;height:288"/>
                <v:rect id="_x0000_s2609" style="position:absolute;left:6624;top:2016;width:288;height:288"/>
                <v:rect id="_x0000_s2610" style="position:absolute;left:5184;top:2016;width:288;height:288"/>
                <v:rect id="_x0000_s2611" style="position:absolute;left:6912;top:2016;width:288;height:288"/>
              </v:group>
              <v:group id="_x0000_s2612" style="position:absolute;left:5184;top:2880;width:2016;height:288" coordorigin="5184,2016" coordsize="2016,288">
                <v:rect id="_x0000_s2613" style="position:absolute;left:5472;top:2016;width:288;height:288"/>
                <v:rect id="_x0000_s2614" style="position:absolute;left:5760;top:2016;width:288;height:288"/>
                <v:rect id="_x0000_s2615" style="position:absolute;left:6048;top:2016;width:288;height:288"/>
                <v:rect id="_x0000_s2616" style="position:absolute;left:6336;top:2016;width:288;height:288"/>
                <v:rect id="_x0000_s2617" style="position:absolute;left:6624;top:2016;width:288;height:288"/>
                <v:rect id="_x0000_s2618" style="position:absolute;left:5184;top:2016;width:288;height:288"/>
                <v:rect id="_x0000_s2619" style="position:absolute;left:6912;top:2016;width:288;height:288"/>
              </v:group>
              <v:group id="_x0000_s2620" style="position:absolute;left:5184;top:3168;width:2016;height:288" coordorigin="5184,2016" coordsize="2016,288">
                <v:rect id="_x0000_s2621" style="position:absolute;left:5472;top:2016;width:288;height:288"/>
                <v:rect id="_x0000_s2622" style="position:absolute;left:5760;top:2016;width:288;height:288"/>
                <v:rect id="_x0000_s2623" style="position:absolute;left:6048;top:2016;width:288;height:288"/>
                <v:rect id="_x0000_s2624" style="position:absolute;left:6336;top:2016;width:288;height:288"/>
                <v:rect id="_x0000_s2625" style="position:absolute;left:6624;top:2016;width:288;height:288"/>
                <v:rect id="_x0000_s2626" style="position:absolute;left:5184;top:2016;width:288;height:288"/>
                <v:rect id="_x0000_s2627" style="position:absolute;left:6912;top:2016;width:288;height:288"/>
              </v:group>
              <v:group id="_x0000_s2628" style="position:absolute;left:5184;top:3456;width:2016;height:288" coordorigin="5184,2016" coordsize="2016,288">
                <v:rect id="_x0000_s2629" style="position:absolute;left:5472;top:2016;width:288;height:288"/>
                <v:rect id="_x0000_s2630" style="position:absolute;left:5760;top:2016;width:288;height:288"/>
                <v:rect id="_x0000_s2631" style="position:absolute;left:6048;top:2016;width:288;height:288"/>
                <v:rect id="_x0000_s2632" style="position:absolute;left:6336;top:2016;width:288;height:288"/>
                <v:rect id="_x0000_s2633" style="position:absolute;left:6624;top:2016;width:288;height:288"/>
                <v:rect id="_x0000_s2634" style="position:absolute;left:5184;top:2016;width:288;height:288"/>
                <v:rect id="_x0000_s2635" style="position:absolute;left:6912;top:2016;width:288;height:288"/>
              </v:group>
              <v:group id="_x0000_s2636" style="position:absolute;left:5184;top:3744;width:2016;height:288" coordorigin="5184,2016" coordsize="2016,288">
                <v:rect id="_x0000_s2637" style="position:absolute;left:5472;top:2016;width:288;height:288"/>
                <v:rect id="_x0000_s2638" style="position:absolute;left:5760;top:2016;width:288;height:288"/>
                <v:rect id="_x0000_s2639" style="position:absolute;left:6048;top:2016;width:288;height:288"/>
                <v:rect id="_x0000_s2640" style="position:absolute;left:6336;top:2016;width:288;height:288"/>
                <v:rect id="_x0000_s2641" style="position:absolute;left:6624;top:2016;width:288;height:288"/>
                <v:rect id="_x0000_s2642" style="position:absolute;left:5184;top:2016;width:288;height:288"/>
                <v:rect id="_x0000_s2643" style="position:absolute;left:6912;top:2016;width:288;height:288"/>
              </v:group>
            </v:group>
            <v:line id="_x0000_s2644" style="position:absolute" from="4608,4032" to="9648,4032" strokeweight="3pt">
              <v:stroke startarrow="block" endarrow="block"/>
            </v:line>
            <v:line id="_x0000_s2645" style="position:absolute" from="7200,1584" to="7200,6480" strokeweight="3pt">
              <v:stroke startarrow="block" endarrow="block"/>
            </v:line>
          </v:group>
        </w:pict>
      </w:r>
    </w:p>
    <w:p w:rsidR="00BE5853" w:rsidRDefault="00BE5853"/>
    <w:p w:rsidR="00BE5853" w:rsidRDefault="00BE5853"/>
    <w:p w:rsidR="00BE5853" w:rsidRDefault="00BE5853">
      <w:r>
        <w:rPr>
          <w:noProof/>
        </w:rPr>
        <w:pict>
          <v:shape id="_x0000_s2413" type="#_x0000_t75" style="position:absolute;margin-left:27pt;margin-top:13.2pt;width:99pt;height:55.8pt;z-index:251658240" strokecolor="white">
            <v:imagedata r:id="rId7" o:title=""/>
          </v:shape>
          <o:OLEObject Type="Embed" ProgID="Equation.DSMT4" ShapeID="_x0000_s2413" DrawAspect="Content" ObjectID="_1437117629" r:id="rId8"/>
        </w:pict>
      </w:r>
    </w:p>
    <w:p w:rsidR="004C28F8" w:rsidRDefault="004C28F8">
      <w:r>
        <w:t>4</w:t>
      </w:r>
      <w:r w:rsidR="00BE5853">
        <w:t>)</w:t>
      </w:r>
      <w:r>
        <w:tab/>
      </w:r>
    </w:p>
    <w:p w:rsidR="004C28F8" w:rsidRDefault="004C28F8"/>
    <w:p w:rsidR="004C28F8" w:rsidRDefault="004C28F8"/>
    <w:p w:rsidR="004C28F8" w:rsidRDefault="004C28F8"/>
    <w:p w:rsidR="004C28F8" w:rsidRDefault="004C28F8"/>
    <w:p w:rsidR="00BE5853" w:rsidRDefault="00BE5853"/>
    <w:p w:rsidR="00BE5853" w:rsidRDefault="00BE5853"/>
    <w:p w:rsidR="00BE5853" w:rsidRDefault="00BE5853"/>
    <w:p w:rsidR="00BE5853" w:rsidRDefault="00BE5853"/>
    <w:p w:rsidR="00BE5853" w:rsidRDefault="00BE5853"/>
    <w:p w:rsidR="004C28F8" w:rsidRDefault="004C28F8"/>
    <w:p w:rsidR="00BE5853" w:rsidRDefault="00BE5853"/>
    <w:p w:rsidR="00BE5853" w:rsidRDefault="00BE5853"/>
    <w:p w:rsidR="00BE5853" w:rsidRDefault="00BE5853">
      <w:r>
        <w:rPr>
          <w:noProof/>
        </w:rPr>
        <w:pict>
          <v:group id="_x0000_s2646" style="position:absolute;margin-left:198pt;margin-top:12.65pt;width:252pt;height:244.8pt;z-index:251661312" coordorigin="4608,1584" coordsize="5040,4896">
            <v:group id="_x0000_s2647" style="position:absolute;left:5184;top:2016;width:2016;height:2016" coordorigin="5184,2016" coordsize="2016,2016">
              <v:group id="_x0000_s2648" style="position:absolute;left:5184;top:2016;width:2016;height:288" coordorigin="5184,2016" coordsize="2016,288">
                <v:rect id="_x0000_s2649" style="position:absolute;left:5472;top:2016;width:288;height:288"/>
                <v:rect id="_x0000_s2650" style="position:absolute;left:5760;top:2016;width:288;height:288"/>
                <v:rect id="_x0000_s2651" style="position:absolute;left:6048;top:2016;width:288;height:288"/>
                <v:rect id="_x0000_s2652" style="position:absolute;left:6336;top:2016;width:288;height:288"/>
                <v:rect id="_x0000_s2653" style="position:absolute;left:6624;top:2016;width:288;height:288"/>
                <v:rect id="_x0000_s2654" style="position:absolute;left:5184;top:2016;width:288;height:288"/>
                <v:rect id="_x0000_s2655" style="position:absolute;left:6912;top:2016;width:288;height:288"/>
              </v:group>
              <v:group id="_x0000_s2656" style="position:absolute;left:5184;top:2304;width:2016;height:288" coordorigin="5184,2016" coordsize="2016,288">
                <v:rect id="_x0000_s2657" style="position:absolute;left:5472;top:2016;width:288;height:288"/>
                <v:rect id="_x0000_s2658" style="position:absolute;left:5760;top:2016;width:288;height:288"/>
                <v:rect id="_x0000_s2659" style="position:absolute;left:6048;top:2016;width:288;height:288"/>
                <v:rect id="_x0000_s2660" style="position:absolute;left:6336;top:2016;width:288;height:288"/>
                <v:rect id="_x0000_s2661" style="position:absolute;left:6624;top:2016;width:288;height:288"/>
                <v:rect id="_x0000_s2662" style="position:absolute;left:5184;top:2016;width:288;height:288"/>
                <v:rect id="_x0000_s2663" style="position:absolute;left:6912;top:2016;width:288;height:288"/>
              </v:group>
              <v:group id="_x0000_s2664" style="position:absolute;left:5184;top:2592;width:2016;height:288" coordorigin="5184,2016" coordsize="2016,288">
                <v:rect id="_x0000_s2665" style="position:absolute;left:5472;top:2016;width:288;height:288"/>
                <v:rect id="_x0000_s2666" style="position:absolute;left:5760;top:2016;width:288;height:288"/>
                <v:rect id="_x0000_s2667" style="position:absolute;left:6048;top:2016;width:288;height:288"/>
                <v:rect id="_x0000_s2668" style="position:absolute;left:6336;top:2016;width:288;height:288"/>
                <v:rect id="_x0000_s2669" style="position:absolute;left:6624;top:2016;width:288;height:288"/>
                <v:rect id="_x0000_s2670" style="position:absolute;left:5184;top:2016;width:288;height:288"/>
                <v:rect id="_x0000_s2671" style="position:absolute;left:6912;top:2016;width:288;height:288"/>
              </v:group>
              <v:group id="_x0000_s2672" style="position:absolute;left:5184;top:2880;width:2016;height:288" coordorigin="5184,2016" coordsize="2016,288">
                <v:rect id="_x0000_s2673" style="position:absolute;left:5472;top:2016;width:288;height:288"/>
                <v:rect id="_x0000_s2674" style="position:absolute;left:5760;top:2016;width:288;height:288"/>
                <v:rect id="_x0000_s2675" style="position:absolute;left:6048;top:2016;width:288;height:288"/>
                <v:rect id="_x0000_s2676" style="position:absolute;left:6336;top:2016;width:288;height:288"/>
                <v:rect id="_x0000_s2677" style="position:absolute;left:6624;top:2016;width:288;height:288"/>
                <v:rect id="_x0000_s2678" style="position:absolute;left:5184;top:2016;width:288;height:288"/>
                <v:rect id="_x0000_s2679" style="position:absolute;left:6912;top:2016;width:288;height:288"/>
              </v:group>
              <v:group id="_x0000_s2680" style="position:absolute;left:5184;top:3168;width:2016;height:288" coordorigin="5184,2016" coordsize="2016,288">
                <v:rect id="_x0000_s2681" style="position:absolute;left:5472;top:2016;width:288;height:288"/>
                <v:rect id="_x0000_s2682" style="position:absolute;left:5760;top:2016;width:288;height:288"/>
                <v:rect id="_x0000_s2683" style="position:absolute;left:6048;top:2016;width:288;height:288"/>
                <v:rect id="_x0000_s2684" style="position:absolute;left:6336;top:2016;width:288;height:288"/>
                <v:rect id="_x0000_s2685" style="position:absolute;left:6624;top:2016;width:288;height:288"/>
                <v:rect id="_x0000_s2686" style="position:absolute;left:5184;top:2016;width:288;height:288"/>
                <v:rect id="_x0000_s2687" style="position:absolute;left:6912;top:2016;width:288;height:288"/>
              </v:group>
              <v:group id="_x0000_s2688" style="position:absolute;left:5184;top:3456;width:2016;height:288" coordorigin="5184,2016" coordsize="2016,288">
                <v:rect id="_x0000_s2689" style="position:absolute;left:5472;top:2016;width:288;height:288"/>
                <v:rect id="_x0000_s2690" style="position:absolute;left:5760;top:2016;width:288;height:288"/>
                <v:rect id="_x0000_s2691" style="position:absolute;left:6048;top:2016;width:288;height:288"/>
                <v:rect id="_x0000_s2692" style="position:absolute;left:6336;top:2016;width:288;height:288"/>
                <v:rect id="_x0000_s2693" style="position:absolute;left:6624;top:2016;width:288;height:288"/>
                <v:rect id="_x0000_s2694" style="position:absolute;left:5184;top:2016;width:288;height:288"/>
                <v:rect id="_x0000_s2695" style="position:absolute;left:6912;top:2016;width:288;height:288"/>
              </v:group>
              <v:group id="_x0000_s2696" style="position:absolute;left:5184;top:3744;width:2016;height:288" coordorigin="5184,2016" coordsize="2016,288">
                <v:rect id="_x0000_s2697" style="position:absolute;left:5472;top:2016;width:288;height:288"/>
                <v:rect id="_x0000_s2698" style="position:absolute;left:5760;top:2016;width:288;height:288"/>
                <v:rect id="_x0000_s2699" style="position:absolute;left:6048;top:2016;width:288;height:288"/>
                <v:rect id="_x0000_s2700" style="position:absolute;left:6336;top:2016;width:288;height:288"/>
                <v:rect id="_x0000_s2701" style="position:absolute;left:6624;top:2016;width:288;height:288"/>
                <v:rect id="_x0000_s2702" style="position:absolute;left:5184;top:2016;width:288;height:288"/>
                <v:rect id="_x0000_s2703" style="position:absolute;left:6912;top:2016;width:288;height:288"/>
              </v:group>
            </v:group>
            <v:group id="_x0000_s2704" style="position:absolute;left:7200;top:2016;width:2016;height:2016" coordorigin="5184,2016" coordsize="2016,2016">
              <v:group id="_x0000_s2705" style="position:absolute;left:5184;top:2016;width:2016;height:288" coordorigin="5184,2016" coordsize="2016,288">
                <v:rect id="_x0000_s2706" style="position:absolute;left:5472;top:2016;width:288;height:288"/>
                <v:rect id="_x0000_s2707" style="position:absolute;left:5760;top:2016;width:288;height:288"/>
                <v:rect id="_x0000_s2708" style="position:absolute;left:6048;top:2016;width:288;height:288"/>
                <v:rect id="_x0000_s2709" style="position:absolute;left:6336;top:2016;width:288;height:288"/>
                <v:rect id="_x0000_s2710" style="position:absolute;left:6624;top:2016;width:288;height:288"/>
                <v:rect id="_x0000_s2711" style="position:absolute;left:5184;top:2016;width:288;height:288"/>
                <v:rect id="_x0000_s2712" style="position:absolute;left:6912;top:2016;width:288;height:288"/>
              </v:group>
              <v:group id="_x0000_s2713" style="position:absolute;left:5184;top:2304;width:2016;height:288" coordorigin="5184,2016" coordsize="2016,288">
                <v:rect id="_x0000_s2714" style="position:absolute;left:5472;top:2016;width:288;height:288"/>
                <v:rect id="_x0000_s2715" style="position:absolute;left:5760;top:2016;width:288;height:288"/>
                <v:rect id="_x0000_s2716" style="position:absolute;left:6048;top:2016;width:288;height:288"/>
                <v:rect id="_x0000_s2717" style="position:absolute;left:6336;top:2016;width:288;height:288"/>
                <v:rect id="_x0000_s2718" style="position:absolute;left:6624;top:2016;width:288;height:288"/>
                <v:rect id="_x0000_s2719" style="position:absolute;left:5184;top:2016;width:288;height:288"/>
                <v:rect id="_x0000_s2720" style="position:absolute;left:6912;top:2016;width:288;height:288"/>
              </v:group>
              <v:group id="_x0000_s2721" style="position:absolute;left:5184;top:2592;width:2016;height:288" coordorigin="5184,2016" coordsize="2016,288">
                <v:rect id="_x0000_s2722" style="position:absolute;left:5472;top:2016;width:288;height:288"/>
                <v:rect id="_x0000_s2723" style="position:absolute;left:5760;top:2016;width:288;height:288"/>
                <v:rect id="_x0000_s2724" style="position:absolute;left:6048;top:2016;width:288;height:288"/>
                <v:rect id="_x0000_s2725" style="position:absolute;left:6336;top:2016;width:288;height:288"/>
                <v:rect id="_x0000_s2726" style="position:absolute;left:6624;top:2016;width:288;height:288"/>
                <v:rect id="_x0000_s2727" style="position:absolute;left:5184;top:2016;width:288;height:288"/>
                <v:rect id="_x0000_s2728" style="position:absolute;left:6912;top:2016;width:288;height:288"/>
              </v:group>
              <v:group id="_x0000_s2729" style="position:absolute;left:5184;top:2880;width:2016;height:288" coordorigin="5184,2016" coordsize="2016,288">
                <v:rect id="_x0000_s2730" style="position:absolute;left:5472;top:2016;width:288;height:288"/>
                <v:rect id="_x0000_s2731" style="position:absolute;left:5760;top:2016;width:288;height:288"/>
                <v:rect id="_x0000_s2732" style="position:absolute;left:6048;top:2016;width:288;height:288"/>
                <v:rect id="_x0000_s2733" style="position:absolute;left:6336;top:2016;width:288;height:288"/>
                <v:rect id="_x0000_s2734" style="position:absolute;left:6624;top:2016;width:288;height:288"/>
                <v:rect id="_x0000_s2735" style="position:absolute;left:5184;top:2016;width:288;height:288"/>
                <v:rect id="_x0000_s2736" style="position:absolute;left:6912;top:2016;width:288;height:288"/>
              </v:group>
              <v:group id="_x0000_s2737" style="position:absolute;left:5184;top:3168;width:2016;height:288" coordorigin="5184,2016" coordsize="2016,288">
                <v:rect id="_x0000_s2738" style="position:absolute;left:5472;top:2016;width:288;height:288"/>
                <v:rect id="_x0000_s2739" style="position:absolute;left:5760;top:2016;width:288;height:288"/>
                <v:rect id="_x0000_s2740" style="position:absolute;left:6048;top:2016;width:288;height:288"/>
                <v:rect id="_x0000_s2741" style="position:absolute;left:6336;top:2016;width:288;height:288"/>
                <v:rect id="_x0000_s2742" style="position:absolute;left:6624;top:2016;width:288;height:288"/>
                <v:rect id="_x0000_s2743" style="position:absolute;left:5184;top:2016;width:288;height:288"/>
                <v:rect id="_x0000_s2744" style="position:absolute;left:6912;top:2016;width:288;height:288"/>
              </v:group>
              <v:group id="_x0000_s2745" style="position:absolute;left:5184;top:3456;width:2016;height:288" coordorigin="5184,2016" coordsize="2016,288">
                <v:rect id="_x0000_s2746" style="position:absolute;left:5472;top:2016;width:288;height:288"/>
                <v:rect id="_x0000_s2747" style="position:absolute;left:5760;top:2016;width:288;height:288"/>
                <v:rect id="_x0000_s2748" style="position:absolute;left:6048;top:2016;width:288;height:288"/>
                <v:rect id="_x0000_s2749" style="position:absolute;left:6336;top:2016;width:288;height:288"/>
                <v:rect id="_x0000_s2750" style="position:absolute;left:6624;top:2016;width:288;height:288"/>
                <v:rect id="_x0000_s2751" style="position:absolute;left:5184;top:2016;width:288;height:288"/>
                <v:rect id="_x0000_s2752" style="position:absolute;left:6912;top:2016;width:288;height:288"/>
              </v:group>
              <v:group id="_x0000_s2753" style="position:absolute;left:5184;top:3744;width:2016;height:288" coordorigin="5184,2016" coordsize="2016,288">
                <v:rect id="_x0000_s2754" style="position:absolute;left:5472;top:2016;width:288;height:288"/>
                <v:rect id="_x0000_s2755" style="position:absolute;left:5760;top:2016;width:288;height:288"/>
                <v:rect id="_x0000_s2756" style="position:absolute;left:6048;top:2016;width:288;height:288"/>
                <v:rect id="_x0000_s2757" style="position:absolute;left:6336;top:2016;width:288;height:288"/>
                <v:rect id="_x0000_s2758" style="position:absolute;left:6624;top:2016;width:288;height:288"/>
                <v:rect id="_x0000_s2759" style="position:absolute;left:5184;top:2016;width:288;height:288"/>
                <v:rect id="_x0000_s2760" style="position:absolute;left:6912;top:2016;width:288;height:288"/>
              </v:group>
            </v:group>
            <v:group id="_x0000_s2761" style="position:absolute;left:5184;top:4032;width:2016;height:2016" coordorigin="5184,2016" coordsize="2016,2016">
              <v:group id="_x0000_s2762" style="position:absolute;left:5184;top:2016;width:2016;height:288" coordorigin="5184,2016" coordsize="2016,288">
                <v:rect id="_x0000_s2763" style="position:absolute;left:5472;top:2016;width:288;height:288"/>
                <v:rect id="_x0000_s2764" style="position:absolute;left:5760;top:2016;width:288;height:288"/>
                <v:rect id="_x0000_s2765" style="position:absolute;left:6048;top:2016;width:288;height:288"/>
                <v:rect id="_x0000_s2766" style="position:absolute;left:6336;top:2016;width:288;height:288"/>
                <v:rect id="_x0000_s2767" style="position:absolute;left:6624;top:2016;width:288;height:288"/>
                <v:rect id="_x0000_s2768" style="position:absolute;left:5184;top:2016;width:288;height:288"/>
                <v:rect id="_x0000_s2769" style="position:absolute;left:6912;top:2016;width:288;height:288"/>
              </v:group>
              <v:group id="_x0000_s2770" style="position:absolute;left:5184;top:2304;width:2016;height:288" coordorigin="5184,2016" coordsize="2016,288">
                <v:rect id="_x0000_s2771" style="position:absolute;left:5472;top:2016;width:288;height:288"/>
                <v:rect id="_x0000_s2772" style="position:absolute;left:5760;top:2016;width:288;height:288"/>
                <v:rect id="_x0000_s2773" style="position:absolute;left:6048;top:2016;width:288;height:288"/>
                <v:rect id="_x0000_s2774" style="position:absolute;left:6336;top:2016;width:288;height:288"/>
                <v:rect id="_x0000_s2775" style="position:absolute;left:6624;top:2016;width:288;height:288"/>
                <v:rect id="_x0000_s2776" style="position:absolute;left:5184;top:2016;width:288;height:288"/>
                <v:rect id="_x0000_s2777" style="position:absolute;left:6912;top:2016;width:288;height:288"/>
              </v:group>
              <v:group id="_x0000_s2778" style="position:absolute;left:5184;top:2592;width:2016;height:288" coordorigin="5184,2016" coordsize="2016,288">
                <v:rect id="_x0000_s2779" style="position:absolute;left:5472;top:2016;width:288;height:288"/>
                <v:rect id="_x0000_s2780" style="position:absolute;left:5760;top:2016;width:288;height:288"/>
                <v:rect id="_x0000_s2781" style="position:absolute;left:6048;top:2016;width:288;height:288"/>
                <v:rect id="_x0000_s2782" style="position:absolute;left:6336;top:2016;width:288;height:288"/>
                <v:rect id="_x0000_s2783" style="position:absolute;left:6624;top:2016;width:288;height:288"/>
                <v:rect id="_x0000_s2784" style="position:absolute;left:5184;top:2016;width:288;height:288"/>
                <v:rect id="_x0000_s2785" style="position:absolute;left:6912;top:2016;width:288;height:288"/>
              </v:group>
              <v:group id="_x0000_s2786" style="position:absolute;left:5184;top:2880;width:2016;height:288" coordorigin="5184,2016" coordsize="2016,288">
                <v:rect id="_x0000_s2787" style="position:absolute;left:5472;top:2016;width:288;height:288"/>
                <v:rect id="_x0000_s2788" style="position:absolute;left:5760;top:2016;width:288;height:288"/>
                <v:rect id="_x0000_s2789" style="position:absolute;left:6048;top:2016;width:288;height:288"/>
                <v:rect id="_x0000_s2790" style="position:absolute;left:6336;top:2016;width:288;height:288"/>
                <v:rect id="_x0000_s2791" style="position:absolute;left:6624;top:2016;width:288;height:288"/>
                <v:rect id="_x0000_s2792" style="position:absolute;left:5184;top:2016;width:288;height:288"/>
                <v:rect id="_x0000_s2793" style="position:absolute;left:6912;top:2016;width:288;height:288"/>
              </v:group>
              <v:group id="_x0000_s2794" style="position:absolute;left:5184;top:3168;width:2016;height:288" coordorigin="5184,2016" coordsize="2016,288">
                <v:rect id="_x0000_s2795" style="position:absolute;left:5472;top:2016;width:288;height:288"/>
                <v:rect id="_x0000_s2796" style="position:absolute;left:5760;top:2016;width:288;height:288"/>
                <v:rect id="_x0000_s2797" style="position:absolute;left:6048;top:2016;width:288;height:288"/>
                <v:rect id="_x0000_s2798" style="position:absolute;left:6336;top:2016;width:288;height:288"/>
                <v:rect id="_x0000_s2799" style="position:absolute;left:6624;top:2016;width:288;height:288"/>
                <v:rect id="_x0000_s2800" style="position:absolute;left:5184;top:2016;width:288;height:288"/>
                <v:rect id="_x0000_s2801" style="position:absolute;left:6912;top:2016;width:288;height:288"/>
              </v:group>
              <v:group id="_x0000_s2802" style="position:absolute;left:5184;top:3456;width:2016;height:288" coordorigin="5184,2016" coordsize="2016,288">
                <v:rect id="_x0000_s2803" style="position:absolute;left:5472;top:2016;width:288;height:288"/>
                <v:rect id="_x0000_s2804" style="position:absolute;left:5760;top:2016;width:288;height:288"/>
                <v:rect id="_x0000_s2805" style="position:absolute;left:6048;top:2016;width:288;height:288"/>
                <v:rect id="_x0000_s2806" style="position:absolute;left:6336;top:2016;width:288;height:288"/>
                <v:rect id="_x0000_s2807" style="position:absolute;left:6624;top:2016;width:288;height:288"/>
                <v:rect id="_x0000_s2808" style="position:absolute;left:5184;top:2016;width:288;height:288"/>
                <v:rect id="_x0000_s2809" style="position:absolute;left:6912;top:2016;width:288;height:288"/>
              </v:group>
              <v:group id="_x0000_s2810" style="position:absolute;left:5184;top:3744;width:2016;height:288" coordorigin="5184,2016" coordsize="2016,288">
                <v:rect id="_x0000_s2811" style="position:absolute;left:5472;top:2016;width:288;height:288"/>
                <v:rect id="_x0000_s2812" style="position:absolute;left:5760;top:2016;width:288;height:288"/>
                <v:rect id="_x0000_s2813" style="position:absolute;left:6048;top:2016;width:288;height:288"/>
                <v:rect id="_x0000_s2814" style="position:absolute;left:6336;top:2016;width:288;height:288"/>
                <v:rect id="_x0000_s2815" style="position:absolute;left:6624;top:2016;width:288;height:288"/>
                <v:rect id="_x0000_s2816" style="position:absolute;left:5184;top:2016;width:288;height:288"/>
                <v:rect id="_x0000_s2817" style="position:absolute;left:6912;top:2016;width:288;height:288"/>
              </v:group>
            </v:group>
            <v:group id="_x0000_s2818" style="position:absolute;left:7200;top:4032;width:2016;height:2016" coordorigin="5184,2016" coordsize="2016,2016">
              <v:group id="_x0000_s2819" style="position:absolute;left:5184;top:2016;width:2016;height:288" coordorigin="5184,2016" coordsize="2016,288">
                <v:rect id="_x0000_s2820" style="position:absolute;left:5472;top:2016;width:288;height:288"/>
                <v:rect id="_x0000_s2821" style="position:absolute;left:5760;top:2016;width:288;height:288"/>
                <v:rect id="_x0000_s2822" style="position:absolute;left:6048;top:2016;width:288;height:288"/>
                <v:rect id="_x0000_s2823" style="position:absolute;left:6336;top:2016;width:288;height:288"/>
                <v:rect id="_x0000_s2824" style="position:absolute;left:6624;top:2016;width:288;height:288"/>
                <v:rect id="_x0000_s2825" style="position:absolute;left:5184;top:2016;width:288;height:288"/>
                <v:rect id="_x0000_s2826" style="position:absolute;left:6912;top:2016;width:288;height:288"/>
              </v:group>
              <v:group id="_x0000_s2827" style="position:absolute;left:5184;top:2304;width:2016;height:288" coordorigin="5184,2016" coordsize="2016,288">
                <v:rect id="_x0000_s2828" style="position:absolute;left:5472;top:2016;width:288;height:288"/>
                <v:rect id="_x0000_s2829" style="position:absolute;left:5760;top:2016;width:288;height:288"/>
                <v:rect id="_x0000_s2830" style="position:absolute;left:6048;top:2016;width:288;height:288"/>
                <v:rect id="_x0000_s2831" style="position:absolute;left:6336;top:2016;width:288;height:288"/>
                <v:rect id="_x0000_s2832" style="position:absolute;left:6624;top:2016;width:288;height:288"/>
                <v:rect id="_x0000_s2833" style="position:absolute;left:5184;top:2016;width:288;height:288"/>
                <v:rect id="_x0000_s2834" style="position:absolute;left:6912;top:2016;width:288;height:288"/>
              </v:group>
              <v:group id="_x0000_s2835" style="position:absolute;left:5184;top:2592;width:2016;height:288" coordorigin="5184,2016" coordsize="2016,288">
                <v:rect id="_x0000_s2836" style="position:absolute;left:5472;top:2016;width:288;height:288"/>
                <v:rect id="_x0000_s2837" style="position:absolute;left:5760;top:2016;width:288;height:288"/>
                <v:rect id="_x0000_s2838" style="position:absolute;left:6048;top:2016;width:288;height:288"/>
                <v:rect id="_x0000_s2839" style="position:absolute;left:6336;top:2016;width:288;height:288"/>
                <v:rect id="_x0000_s2840" style="position:absolute;left:6624;top:2016;width:288;height:288"/>
                <v:rect id="_x0000_s2841" style="position:absolute;left:5184;top:2016;width:288;height:288"/>
                <v:rect id="_x0000_s2842" style="position:absolute;left:6912;top:2016;width:288;height:288"/>
              </v:group>
              <v:group id="_x0000_s2843" style="position:absolute;left:5184;top:2880;width:2016;height:288" coordorigin="5184,2016" coordsize="2016,288">
                <v:rect id="_x0000_s2844" style="position:absolute;left:5472;top:2016;width:288;height:288"/>
                <v:rect id="_x0000_s2845" style="position:absolute;left:5760;top:2016;width:288;height:288"/>
                <v:rect id="_x0000_s2846" style="position:absolute;left:6048;top:2016;width:288;height:288"/>
                <v:rect id="_x0000_s2847" style="position:absolute;left:6336;top:2016;width:288;height:288"/>
                <v:rect id="_x0000_s2848" style="position:absolute;left:6624;top:2016;width:288;height:288"/>
                <v:rect id="_x0000_s2849" style="position:absolute;left:5184;top:2016;width:288;height:288"/>
                <v:rect id="_x0000_s2850" style="position:absolute;left:6912;top:2016;width:288;height:288"/>
              </v:group>
              <v:group id="_x0000_s2851" style="position:absolute;left:5184;top:3168;width:2016;height:288" coordorigin="5184,2016" coordsize="2016,288">
                <v:rect id="_x0000_s2852" style="position:absolute;left:5472;top:2016;width:288;height:288"/>
                <v:rect id="_x0000_s2853" style="position:absolute;left:5760;top:2016;width:288;height:288"/>
                <v:rect id="_x0000_s2854" style="position:absolute;left:6048;top:2016;width:288;height:288"/>
                <v:rect id="_x0000_s2855" style="position:absolute;left:6336;top:2016;width:288;height:288"/>
                <v:rect id="_x0000_s2856" style="position:absolute;left:6624;top:2016;width:288;height:288"/>
                <v:rect id="_x0000_s2857" style="position:absolute;left:5184;top:2016;width:288;height:288"/>
                <v:rect id="_x0000_s2858" style="position:absolute;left:6912;top:2016;width:288;height:288"/>
              </v:group>
              <v:group id="_x0000_s2859" style="position:absolute;left:5184;top:3456;width:2016;height:288" coordorigin="5184,2016" coordsize="2016,288">
                <v:rect id="_x0000_s2860" style="position:absolute;left:5472;top:2016;width:288;height:288"/>
                <v:rect id="_x0000_s2861" style="position:absolute;left:5760;top:2016;width:288;height:288"/>
                <v:rect id="_x0000_s2862" style="position:absolute;left:6048;top:2016;width:288;height:288"/>
                <v:rect id="_x0000_s2863" style="position:absolute;left:6336;top:2016;width:288;height:288"/>
                <v:rect id="_x0000_s2864" style="position:absolute;left:6624;top:2016;width:288;height:288"/>
                <v:rect id="_x0000_s2865" style="position:absolute;left:5184;top:2016;width:288;height:288"/>
                <v:rect id="_x0000_s2866" style="position:absolute;left:6912;top:2016;width:288;height:288"/>
              </v:group>
              <v:group id="_x0000_s2867" style="position:absolute;left:5184;top:3744;width:2016;height:288" coordorigin="5184,2016" coordsize="2016,288">
                <v:rect id="_x0000_s2868" style="position:absolute;left:5472;top:2016;width:288;height:288"/>
                <v:rect id="_x0000_s2869" style="position:absolute;left:5760;top:2016;width:288;height:288"/>
                <v:rect id="_x0000_s2870" style="position:absolute;left:6048;top:2016;width:288;height:288"/>
                <v:rect id="_x0000_s2871" style="position:absolute;left:6336;top:2016;width:288;height:288"/>
                <v:rect id="_x0000_s2872" style="position:absolute;left:6624;top:2016;width:288;height:288"/>
                <v:rect id="_x0000_s2873" style="position:absolute;left:5184;top:2016;width:288;height:288"/>
                <v:rect id="_x0000_s2874" style="position:absolute;left:6912;top:2016;width:288;height:288"/>
              </v:group>
            </v:group>
            <v:line id="_x0000_s2875" style="position:absolute" from="4608,4032" to="9648,4032" strokeweight="3pt">
              <v:stroke startarrow="block" endarrow="block"/>
            </v:line>
            <v:line id="_x0000_s2876" style="position:absolute" from="7200,1584" to="7200,6480" strokeweight="3pt">
              <v:stroke startarrow="block" endarrow="block"/>
            </v:line>
          </v:group>
        </w:pict>
      </w:r>
    </w:p>
    <w:p w:rsidR="00BE5853" w:rsidRDefault="00BE5853"/>
    <w:p w:rsidR="00534C8C" w:rsidRDefault="00BE5853">
      <w:r>
        <w:rPr>
          <w:noProof/>
        </w:rPr>
        <w:pict>
          <v:shape id="_x0000_s2414" type="#_x0000_t75" style="position:absolute;margin-left:18pt;margin-top:3.05pt;width:110pt;height:62pt;z-index:251659264" strokecolor="white">
            <v:imagedata r:id="rId9" o:title=""/>
          </v:shape>
          <o:OLEObject Type="Embed" ProgID="Equation.DSMT4" ShapeID="_x0000_s2414" DrawAspect="Content" ObjectID="_1437117630" r:id="rId10"/>
        </w:pict>
      </w:r>
      <w:r>
        <w:t>5)</w:t>
      </w:r>
    </w:p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p w:rsidR="00534C8C" w:rsidRDefault="00534C8C"/>
    <w:sectPr w:rsidR="00534C8C" w:rsidSect="00534C8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16E41"/>
    <w:multiLevelType w:val="hybridMultilevel"/>
    <w:tmpl w:val="23B06D08"/>
    <w:lvl w:ilvl="0" w:tplc="4350BF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B8E475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14CB9B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C8A8D5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CE4719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62C5DE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99C6D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718D3F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142903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B1D140D"/>
    <w:multiLevelType w:val="hybridMultilevel"/>
    <w:tmpl w:val="CE484928"/>
    <w:lvl w:ilvl="0" w:tplc="0CC65D0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5B24E7E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E28836E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AB488BFE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F1C46C0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908893A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071896C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C1882CF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482142A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38C0A02"/>
    <w:multiLevelType w:val="hybridMultilevel"/>
    <w:tmpl w:val="3D0A344E"/>
    <w:lvl w:ilvl="0" w:tplc="22DE1B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8C661A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1FEB39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20CA05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FABC6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BD8459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7781CC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2C28F4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1D0E08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68670C5"/>
    <w:multiLevelType w:val="hybridMultilevel"/>
    <w:tmpl w:val="E5A45834"/>
    <w:lvl w:ilvl="0" w:tplc="5E3809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52232C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578024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D327A7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55442E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F14F5F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82AA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79AED2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FE4E41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5"/>
  <w:proofState w:grammar="clean"/>
  <w:stylePaneFormatFilter w:val="3F01"/>
  <w:defaultTabStop w:val="720"/>
  <w:noPunctuationKerning/>
  <w:characterSpacingControl w:val="doNotCompress"/>
  <w:compat/>
  <w:rsids>
    <w:rsidRoot w:val="00534C8C"/>
    <w:rsid w:val="00135D1A"/>
    <w:rsid w:val="002C5B0D"/>
    <w:rsid w:val="003E5727"/>
    <w:rsid w:val="004C28F8"/>
    <w:rsid w:val="00534C8C"/>
    <w:rsid w:val="00827FFE"/>
    <w:rsid w:val="00851614"/>
    <w:rsid w:val="00BE5853"/>
    <w:rsid w:val="00CF33A1"/>
    <w:rsid w:val="00D668F3"/>
    <w:rsid w:val="00EA54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semiHidden/>
    <w:rsid w:val="00135D1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011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161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505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657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1166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795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561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215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2506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095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0792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12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5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800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438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26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8282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150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6</Words>
  <Characters>43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Worksheet S2</vt:lpstr>
    </vt:vector>
  </TitlesOfParts>
  <Company>Floyd College</Company>
  <LinksUpToDate>false</LinksUpToDate>
  <CharactersWithSpaces>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Worksheet S2</dc:title>
  <dc:creator>Dilshad Akrayee</dc:creator>
  <cp:lastModifiedBy>AKRAYEE1</cp:lastModifiedBy>
  <cp:revision>2</cp:revision>
  <cp:lastPrinted>2007-10-07T22:12:00Z</cp:lastPrinted>
  <dcterms:created xsi:type="dcterms:W3CDTF">2013-08-04T14:34:00Z</dcterms:created>
  <dcterms:modified xsi:type="dcterms:W3CDTF">2013-08-04T14:34:00Z</dcterms:modified>
</cp:coreProperties>
</file>